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3B530D" w14:textId="283F0953" w:rsidR="001C37E3" w:rsidRPr="00E96246" w:rsidRDefault="001C37E3" w:rsidP="001C37E3">
      <w:pPr>
        <w:pStyle w:val="Psectionheading"/>
      </w:pPr>
      <w:r w:rsidRPr="00E96246">
        <w:t>Multiple choice section</w:t>
      </w:r>
      <w:r w:rsidR="00733C39">
        <w:t xml:space="preserve"> – choose the correct answer</w:t>
      </w:r>
      <w:bookmarkStart w:id="0" w:name="_GoBack"/>
      <w:bookmarkEnd w:id="0"/>
    </w:p>
    <w:p w14:paraId="5A0381DA" w14:textId="77777777" w:rsidR="00C22ED1" w:rsidRPr="009348F4" w:rsidRDefault="00C22ED1" w:rsidP="00C22ED1">
      <w:pPr>
        <w:pStyle w:val="Pquestiontextmainstem"/>
        <w:rPr>
          <w:rStyle w:val="Cmathsexpressions"/>
        </w:rPr>
      </w:pPr>
      <w:r w:rsidRPr="009348F4">
        <w:rPr>
          <w:rStyle w:val="Cmathsexpressions"/>
        </w:rPr>
        <w:t>Question</w:t>
      </w:r>
      <w:r>
        <w:rPr>
          <w:rStyle w:val="Cmathsexpressions"/>
        </w:rPr>
        <w:t>s</w:t>
      </w:r>
      <w:r w:rsidRPr="009348F4">
        <w:rPr>
          <w:rStyle w:val="Cmathsexpressions"/>
        </w:rPr>
        <w:t xml:space="preserve"> 1 </w:t>
      </w:r>
      <w:r>
        <w:rPr>
          <w:rStyle w:val="Cmathsexpressions"/>
        </w:rPr>
        <w:t>to 3</w:t>
      </w:r>
      <w:r w:rsidRPr="009348F4">
        <w:rPr>
          <w:rStyle w:val="Cmathsexpressions"/>
        </w:rPr>
        <w:t xml:space="preserve"> refer to the </w:t>
      </w:r>
      <w:r>
        <w:rPr>
          <w:rStyle w:val="Cmathsexpressions"/>
        </w:rPr>
        <w:t>following diagram.</w:t>
      </w:r>
    </w:p>
    <w:p w14:paraId="43244C07" w14:textId="36A03C50" w:rsidR="00083C29" w:rsidRDefault="0082130F" w:rsidP="00E90FB4">
      <w:pPr>
        <w:pStyle w:val="Pquestionheadingmc1stafterhead"/>
      </w:pPr>
      <w:r>
        <w:rPr>
          <w:noProof/>
        </w:rPr>
        <w:drawing>
          <wp:inline distT="0" distB="0" distL="0" distR="0" wp14:anchorId="1E9A9743" wp14:editId="19A7B728">
            <wp:extent cx="1862328" cy="1048512"/>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6_SAT_01.jpg"/>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62328" cy="1048512"/>
                    </a:xfrm>
                    <a:prstGeom prst="rect">
                      <a:avLst/>
                    </a:prstGeom>
                  </pic:spPr>
                </pic:pic>
              </a:graphicData>
            </a:graphic>
          </wp:inline>
        </w:drawing>
      </w:r>
    </w:p>
    <w:p w14:paraId="2069BC27" w14:textId="3A842B5F" w:rsidR="001C37E3" w:rsidRPr="00E90FB4" w:rsidRDefault="001C37E3" w:rsidP="00083C29">
      <w:pPr>
        <w:pStyle w:val="Pquestionheadingmc1stafterhead"/>
      </w:pPr>
      <w:r w:rsidRPr="00E90FB4">
        <w:t>Question 1</w:t>
      </w:r>
      <w:r w:rsidRPr="00E90FB4">
        <w:tab/>
      </w:r>
      <w:r w:rsidR="00E90FB4" w:rsidRPr="00E90FB4">
        <w:t>[</w:t>
      </w:r>
      <w:r w:rsidR="00BF14F7">
        <w:t>7.</w:t>
      </w:r>
      <w:r w:rsidRPr="00E90FB4">
        <w:t>1</w:t>
      </w:r>
      <w:r w:rsidR="00E90FB4" w:rsidRPr="00E90FB4">
        <w:t>]</w:t>
      </w:r>
    </w:p>
    <w:p w14:paraId="1363E56F" w14:textId="6B0197D6" w:rsidR="001C37E3" w:rsidRPr="00E96246" w:rsidRDefault="001C37E3" w:rsidP="001C37E3">
      <w:pPr>
        <w:pStyle w:val="Pquestiontextmainstem"/>
      </w:pPr>
      <w:r w:rsidRPr="00E96246">
        <w:t xml:space="preserve">The distance from </w:t>
      </w:r>
      <w:r w:rsidRPr="0074580D">
        <w:rPr>
          <w:rStyle w:val="Cmathsexpressions"/>
        </w:rPr>
        <w:t>A</w:t>
      </w:r>
      <w:r w:rsidRPr="00E96246">
        <w:t xml:space="preserve"> to </w:t>
      </w:r>
      <w:r w:rsidRPr="0074580D">
        <w:rPr>
          <w:rStyle w:val="Cmathsexpressions"/>
        </w:rPr>
        <w:t>C</w:t>
      </w:r>
      <w:r w:rsidRPr="00E96246">
        <w:t xml:space="preserve"> is closest to:</w:t>
      </w:r>
    </w:p>
    <w:p w14:paraId="7A658ED0" w14:textId="681CCC33" w:rsidR="001C37E3" w:rsidRPr="00E96246" w:rsidRDefault="001C37E3" w:rsidP="00DA4A2B">
      <w:pPr>
        <w:pStyle w:val="Pquestiontextmcqoptions"/>
      </w:pPr>
      <w:r w:rsidRPr="0074580D">
        <w:rPr>
          <w:rStyle w:val="Cquestionpartlabelbold"/>
        </w:rPr>
        <w:t>A</w:t>
      </w:r>
      <w:r w:rsidRPr="0074580D">
        <w:rPr>
          <w:rStyle w:val="Cquestionpartlabelbold"/>
        </w:rPr>
        <w:tab/>
      </w:r>
      <w:r w:rsidRPr="00E96246">
        <w:t>25 cm</w:t>
      </w:r>
      <w:r w:rsidRPr="00E96246">
        <w:tab/>
      </w:r>
      <w:r w:rsidR="00DA4A2B">
        <w:tab/>
      </w:r>
      <w:r w:rsidR="00DA4A2B">
        <w:tab/>
      </w:r>
      <w:r w:rsidRPr="0074580D">
        <w:rPr>
          <w:rStyle w:val="Cquestionpartlabelbold"/>
        </w:rPr>
        <w:t>B</w:t>
      </w:r>
      <w:r w:rsidRPr="0074580D">
        <w:rPr>
          <w:rStyle w:val="Cquestionpartlabelbold"/>
        </w:rPr>
        <w:tab/>
      </w:r>
      <w:r w:rsidRPr="00E96246">
        <w:t>38 cm</w:t>
      </w:r>
      <w:r w:rsidRPr="0074580D">
        <w:rPr>
          <w:rStyle w:val="Cquestionpartlabelbold"/>
        </w:rPr>
        <w:t xml:space="preserve"> </w:t>
      </w:r>
      <w:r w:rsidRPr="00E96246">
        <w:t xml:space="preserve"> </w:t>
      </w:r>
      <w:r w:rsidRPr="00E96246">
        <w:tab/>
      </w:r>
      <w:r w:rsidRPr="00E96246">
        <w:tab/>
      </w:r>
      <w:r w:rsidR="00DA4A2B">
        <w:tab/>
      </w:r>
      <w:r w:rsidR="00DA4A2B">
        <w:tab/>
      </w:r>
      <w:r w:rsidRPr="0074580D">
        <w:rPr>
          <w:rStyle w:val="Cquestionpartlabelbold"/>
        </w:rPr>
        <w:t>C</w:t>
      </w:r>
      <w:r w:rsidRPr="0074580D">
        <w:rPr>
          <w:rStyle w:val="Cquestionpartlabelbold"/>
        </w:rPr>
        <w:tab/>
      </w:r>
      <w:r w:rsidRPr="00E96246">
        <w:t>40 cm</w:t>
      </w:r>
      <w:r w:rsidRPr="0074580D">
        <w:tab/>
      </w:r>
      <w:r w:rsidRPr="0074580D">
        <w:tab/>
      </w:r>
      <w:r w:rsidR="00DA4A2B" w:rsidRPr="0074580D">
        <w:tab/>
      </w:r>
      <w:r w:rsidRPr="0074580D">
        <w:rPr>
          <w:rStyle w:val="Cquestionpartlabelbold"/>
        </w:rPr>
        <w:t>D</w:t>
      </w:r>
      <w:r w:rsidRPr="0074580D">
        <w:t xml:space="preserve"> </w:t>
      </w:r>
      <w:r w:rsidRPr="00E96246">
        <w:tab/>
        <w:t>35 cm</w:t>
      </w:r>
    </w:p>
    <w:p w14:paraId="054A641E" w14:textId="14AB8482" w:rsidR="001C37E3" w:rsidRPr="00E96246" w:rsidRDefault="001C37E3" w:rsidP="001C37E3">
      <w:pPr>
        <w:pStyle w:val="Pquestionheadingmc"/>
      </w:pPr>
      <w:r w:rsidRPr="00E96246">
        <w:t>Question 2</w:t>
      </w:r>
      <w:r>
        <w:tab/>
      </w:r>
      <w:r w:rsidR="00E90FB4">
        <w:t>[</w:t>
      </w:r>
      <w:r w:rsidR="00BF14F7">
        <w:t>7.</w:t>
      </w:r>
      <w:r w:rsidRPr="00E96246">
        <w:t>1</w:t>
      </w:r>
      <w:r w:rsidR="00E90FB4">
        <w:t>]</w:t>
      </w:r>
    </w:p>
    <w:p w14:paraId="11EF9896" w14:textId="77777777" w:rsidR="001C37E3" w:rsidRPr="00E96246" w:rsidRDefault="001C37E3" w:rsidP="001C37E3">
      <w:pPr>
        <w:pStyle w:val="Pquestiontextmainstem"/>
      </w:pPr>
      <w:r w:rsidRPr="00E96246">
        <w:t xml:space="preserve">The distance from </w:t>
      </w:r>
      <w:r w:rsidRPr="0074580D">
        <w:rPr>
          <w:rStyle w:val="Cmathsexpressions"/>
        </w:rPr>
        <w:t>A</w:t>
      </w:r>
      <w:r w:rsidRPr="00E96246">
        <w:t xml:space="preserve"> to </w:t>
      </w:r>
      <w:r w:rsidRPr="0074580D">
        <w:rPr>
          <w:rStyle w:val="Cmathsexpressions"/>
        </w:rPr>
        <w:t>H</w:t>
      </w:r>
      <w:r w:rsidRPr="00E96246">
        <w:t xml:space="preserve"> is closest to:</w:t>
      </w:r>
    </w:p>
    <w:p w14:paraId="2FBD631F" w14:textId="38000DA2" w:rsidR="001C37E3" w:rsidRPr="00E96246" w:rsidRDefault="001C37E3" w:rsidP="00DA4A2B">
      <w:pPr>
        <w:pStyle w:val="Pquestiontextmcqoptions"/>
      </w:pPr>
      <w:r w:rsidRPr="0074580D">
        <w:rPr>
          <w:rStyle w:val="Cquestionpartlabelbold"/>
        </w:rPr>
        <w:t>A</w:t>
      </w:r>
      <w:r w:rsidRPr="00E96246">
        <w:t xml:space="preserve"> </w:t>
      </w:r>
      <w:r w:rsidRPr="00E96246">
        <w:tab/>
        <w:t>43 cm</w:t>
      </w:r>
      <w:r w:rsidRPr="00E96246">
        <w:tab/>
      </w:r>
      <w:r w:rsidR="00DA4A2B">
        <w:tab/>
      </w:r>
      <w:r w:rsidR="00DA4A2B">
        <w:tab/>
      </w:r>
      <w:r w:rsidRPr="0074580D">
        <w:rPr>
          <w:rStyle w:val="Cquestionpartlabelbold"/>
        </w:rPr>
        <w:t>B</w:t>
      </w:r>
      <w:r w:rsidRPr="0074580D">
        <w:rPr>
          <w:rStyle w:val="Cquestionpartlabelbold"/>
        </w:rPr>
        <w:tab/>
      </w:r>
      <w:r w:rsidRPr="00E96246">
        <w:t>53 cm</w:t>
      </w:r>
      <w:r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C</w:t>
      </w:r>
      <w:r w:rsidR="00DA4A2B" w:rsidRPr="0074580D">
        <w:rPr>
          <w:rStyle w:val="Cquestionpartlabelbold"/>
        </w:rPr>
        <w:tab/>
      </w:r>
      <w:r w:rsidRPr="00E96246">
        <w:t>45 cm</w:t>
      </w:r>
      <w:r w:rsidR="00DA4A2B"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D</w:t>
      </w:r>
      <w:r w:rsidR="00DA4A2B">
        <w:tab/>
      </w:r>
      <w:r w:rsidRPr="00E96246">
        <w:t>55 cm</w:t>
      </w:r>
    </w:p>
    <w:p w14:paraId="2F247486" w14:textId="139D2722" w:rsidR="001C37E3" w:rsidRPr="00E96246" w:rsidRDefault="001C37E3" w:rsidP="001C37E3">
      <w:pPr>
        <w:pStyle w:val="Pquestionheadingmc"/>
      </w:pPr>
      <w:r w:rsidRPr="00E96246">
        <w:t>Question 3</w:t>
      </w:r>
      <w:r>
        <w:tab/>
      </w:r>
      <w:r w:rsidR="00E90FB4">
        <w:t>[</w:t>
      </w:r>
      <w:r w:rsidR="00BF14F7">
        <w:t>7.</w:t>
      </w:r>
      <w:r w:rsidRPr="00E96246">
        <w:t>1</w:t>
      </w:r>
      <w:r w:rsidR="00E90FB4">
        <w:t>]</w:t>
      </w:r>
    </w:p>
    <w:p w14:paraId="2496FDB1" w14:textId="77777777" w:rsidR="001C37E3" w:rsidRPr="00E96246" w:rsidRDefault="001C37E3" w:rsidP="001C37E3">
      <w:pPr>
        <w:pStyle w:val="Pquestiontextmainstem"/>
      </w:pPr>
      <w:r w:rsidRPr="00E96246">
        <w:t xml:space="preserve">The angle formed at the base, between lengths </w:t>
      </w:r>
      <w:r w:rsidRPr="0074580D">
        <w:rPr>
          <w:rStyle w:val="Cmathsexpressions"/>
        </w:rPr>
        <w:t>CA</w:t>
      </w:r>
      <w:r w:rsidRPr="00E96246">
        <w:t xml:space="preserve"> and </w:t>
      </w:r>
      <w:r w:rsidRPr="0074580D">
        <w:rPr>
          <w:rStyle w:val="Cmathsexpressions"/>
        </w:rPr>
        <w:t>HA</w:t>
      </w:r>
      <w:r w:rsidRPr="00E96246">
        <w:t>, is closest to:</w:t>
      </w:r>
    </w:p>
    <w:p w14:paraId="42E24AB2" w14:textId="1094FD60" w:rsidR="001C37E3" w:rsidRPr="00E96246" w:rsidRDefault="001C37E3" w:rsidP="00DA4A2B">
      <w:pPr>
        <w:pStyle w:val="Pquestiontextmcqoptions"/>
      </w:pPr>
      <w:r w:rsidRPr="0074580D">
        <w:rPr>
          <w:rStyle w:val="Cquestionpartlabelbold"/>
        </w:rPr>
        <w:t>A</w:t>
      </w:r>
      <w:r w:rsidRPr="00E96246">
        <w:tab/>
        <w:t>55</w:t>
      </w:r>
      <w:r w:rsidR="00974356" w:rsidRPr="00974356">
        <w:rPr>
          <w:rStyle w:val="Csymbol"/>
        </w:rPr>
        <w:t></w:t>
      </w:r>
      <w:r w:rsidR="00DA4A2B">
        <w:tab/>
      </w:r>
      <w:r w:rsidR="00DA4A2B">
        <w:tab/>
      </w:r>
      <w:r w:rsidR="00DA4A2B">
        <w:tab/>
      </w:r>
      <w:r w:rsidRPr="00E96246">
        <w:tab/>
      </w:r>
      <w:r w:rsidRPr="0074580D">
        <w:rPr>
          <w:rStyle w:val="Cquestionpartlabelbold"/>
        </w:rPr>
        <w:t>B</w:t>
      </w:r>
      <w:r w:rsidRPr="00E96246">
        <w:tab/>
        <w:t>41</w:t>
      </w:r>
      <w:r w:rsidR="00974356">
        <w:rPr>
          <w:rStyle w:val="Csymbol"/>
        </w:rPr>
        <w:t></w:t>
      </w:r>
      <w:r>
        <w:tab/>
      </w:r>
      <w:r w:rsidR="00DA4A2B">
        <w:tab/>
      </w:r>
      <w:r w:rsidR="00DA4A2B">
        <w:tab/>
      </w:r>
      <w:r w:rsidR="00DA4A2B">
        <w:tab/>
      </w:r>
      <w:r w:rsidR="00DA4A2B">
        <w:tab/>
      </w:r>
      <w:r w:rsidRPr="0074580D">
        <w:rPr>
          <w:rStyle w:val="Cquestionpartlabelbold"/>
        </w:rPr>
        <w:t>C</w:t>
      </w:r>
      <w:r w:rsidR="00DA4A2B" w:rsidRPr="0074580D">
        <w:rPr>
          <w:rStyle w:val="Cquestionpartlabelbold"/>
        </w:rPr>
        <w:tab/>
      </w:r>
      <w:r w:rsidRPr="00E96246">
        <w:t>20</w:t>
      </w:r>
      <w:r w:rsidR="00974356" w:rsidRPr="00974356">
        <w:rPr>
          <w:rStyle w:val="Csymbol"/>
        </w:rPr>
        <w:t></w:t>
      </w:r>
      <w:r w:rsidR="00DA4A2B">
        <w:tab/>
      </w:r>
      <w:r w:rsidR="00DA4A2B">
        <w:tab/>
      </w:r>
      <w:r w:rsidR="00DA4A2B">
        <w:tab/>
      </w:r>
      <w:r w:rsidR="00DA4A2B">
        <w:tab/>
      </w:r>
      <w:r w:rsidR="00DA4A2B">
        <w:tab/>
      </w:r>
      <w:r w:rsidRPr="0074580D">
        <w:rPr>
          <w:rStyle w:val="Cquestionpartlabelbold"/>
        </w:rPr>
        <w:t>D</w:t>
      </w:r>
      <w:r w:rsidRPr="00E96246">
        <w:t xml:space="preserve"> 62</w:t>
      </w:r>
      <w:r w:rsidR="00974356" w:rsidRPr="00974356">
        <w:rPr>
          <w:rStyle w:val="Csymbol"/>
        </w:rPr>
        <w:t></w:t>
      </w:r>
    </w:p>
    <w:p w14:paraId="72BC86F2" w14:textId="1E0485E0" w:rsidR="001C37E3" w:rsidRPr="00E96246" w:rsidRDefault="001C37E3" w:rsidP="001C37E3">
      <w:pPr>
        <w:pStyle w:val="Pquestionheadingmc"/>
      </w:pPr>
      <w:r w:rsidRPr="00E96246">
        <w:t>Question 4</w:t>
      </w:r>
      <w:r>
        <w:tab/>
      </w:r>
      <w:r w:rsidR="00E90FB4">
        <w:t>[</w:t>
      </w:r>
      <w:r w:rsidR="00BF14F7">
        <w:t>7.</w:t>
      </w:r>
      <w:r w:rsidRPr="00E96246">
        <w:t>2</w:t>
      </w:r>
      <w:r w:rsidR="00E90FB4">
        <w:t>]</w:t>
      </w:r>
    </w:p>
    <w:p w14:paraId="4591E108" w14:textId="78EF0360" w:rsidR="001C37E3" w:rsidRPr="00E96246" w:rsidRDefault="001C37E3" w:rsidP="00E90FB4">
      <w:pPr>
        <w:pStyle w:val="Pquestiontextmainstem"/>
      </w:pPr>
      <w:r w:rsidRPr="00E96246">
        <w:t>The equivalent trigonometric ratio in quadrant 1 of sin 277</w:t>
      </w:r>
      <w:r w:rsidR="00974356" w:rsidRPr="00974356">
        <w:rPr>
          <w:rStyle w:val="Csymbol"/>
        </w:rPr>
        <w:t></w:t>
      </w:r>
      <w:r w:rsidRPr="00E96246">
        <w:t xml:space="preserve"> is:</w:t>
      </w:r>
    </w:p>
    <w:p w14:paraId="0872D823" w14:textId="60FA57C8" w:rsidR="001C37E3" w:rsidRPr="00E96246" w:rsidRDefault="001C37E3" w:rsidP="00DA4A2B">
      <w:pPr>
        <w:pStyle w:val="Pquestiontextmcqoptions"/>
      </w:pPr>
      <w:r w:rsidRPr="0074580D">
        <w:rPr>
          <w:rStyle w:val="Cquestionpartlabelbold"/>
        </w:rPr>
        <w:t>A</w:t>
      </w:r>
      <w:r w:rsidR="00DA4A2B">
        <w:tab/>
      </w:r>
      <w:r w:rsidRPr="00E96246">
        <w:t>sin</w:t>
      </w:r>
      <w:r w:rsidR="00BD1165">
        <w:t>(</w:t>
      </w:r>
      <w:r w:rsidRPr="00E96246">
        <w:t>7</w:t>
      </w:r>
      <w:r w:rsidR="00974356" w:rsidRPr="00974356">
        <w:rPr>
          <w:rStyle w:val="Csymbol"/>
        </w:rPr>
        <w:t></w:t>
      </w:r>
      <w:r w:rsidR="00F9049B">
        <w:rPr>
          <w:rStyle w:val="Csymbol"/>
        </w:rPr>
        <w:t></w:t>
      </w:r>
      <w:r w:rsidRPr="00E96246">
        <w:tab/>
      </w:r>
      <w:r w:rsidR="00DA4A2B">
        <w:tab/>
      </w:r>
      <w:r w:rsidR="00DA4A2B">
        <w:tab/>
      </w:r>
      <w:r w:rsidRPr="0074580D">
        <w:rPr>
          <w:rStyle w:val="Cquestionpartlabelbold"/>
        </w:rPr>
        <w:t>B</w:t>
      </w:r>
      <w:r w:rsidR="00DA4A2B" w:rsidRPr="0074580D">
        <w:rPr>
          <w:rStyle w:val="Cquestionpartlabelbold"/>
        </w:rPr>
        <w:tab/>
      </w:r>
      <w:r w:rsidRPr="00E96246">
        <w:t>sin</w:t>
      </w:r>
      <w:r w:rsidR="00BD1165">
        <w:t>(</w:t>
      </w:r>
      <w:r w:rsidRPr="00E96246">
        <w:t>83</w:t>
      </w:r>
      <w:r w:rsidR="00974356" w:rsidRPr="00974356">
        <w:rPr>
          <w:rStyle w:val="Csymbol"/>
        </w:rPr>
        <w:t></w:t>
      </w:r>
      <w:r w:rsidR="00F9049B">
        <w:rPr>
          <w:rStyle w:val="Csymbol"/>
        </w:rPr>
        <w:t></w:t>
      </w:r>
      <w:r w:rsidR="00DA4A2B">
        <w:tab/>
      </w:r>
      <w:r w:rsidR="00DA4A2B">
        <w:tab/>
      </w:r>
      <w:r w:rsidR="00DA4A2B">
        <w:tab/>
      </w:r>
      <w:r w:rsidRPr="00E96246">
        <w:tab/>
      </w:r>
      <w:r w:rsidRPr="0074580D">
        <w:rPr>
          <w:rStyle w:val="Cquestionpartlabelbold"/>
        </w:rPr>
        <w:t>C</w:t>
      </w:r>
      <w:r w:rsidR="00DA4A2B">
        <w:tab/>
      </w:r>
      <w:r w:rsidRPr="00E96246">
        <w:t>−sin</w:t>
      </w:r>
      <w:r w:rsidR="00BD1165">
        <w:t>(</w:t>
      </w:r>
      <w:r w:rsidRPr="00E96246">
        <w:t>7</w:t>
      </w:r>
      <w:r w:rsidR="00974356" w:rsidRPr="00974356">
        <w:rPr>
          <w:rStyle w:val="Csymbol"/>
        </w:rPr>
        <w:t></w:t>
      </w:r>
      <w:r w:rsidR="00F9049B">
        <w:rPr>
          <w:rStyle w:val="Csymbol"/>
        </w:rPr>
        <w:t></w:t>
      </w:r>
      <w:r w:rsidR="00DA4A2B">
        <w:tab/>
      </w:r>
      <w:r w:rsidR="00DA4A2B">
        <w:tab/>
      </w:r>
      <w:r w:rsidR="00DA4A2B">
        <w:tab/>
      </w:r>
      <w:r w:rsidRPr="00E96246">
        <w:tab/>
      </w:r>
      <w:r w:rsidRPr="0074580D">
        <w:rPr>
          <w:rStyle w:val="Cquestionpartlabelbold"/>
        </w:rPr>
        <w:t>D</w:t>
      </w:r>
      <w:r w:rsidR="00DA4A2B">
        <w:tab/>
      </w:r>
      <w:r w:rsidRPr="00E96246">
        <w:t>−sin</w:t>
      </w:r>
      <w:r w:rsidR="00BD1165">
        <w:t>(</w:t>
      </w:r>
      <w:r w:rsidRPr="00E96246">
        <w:t>83</w:t>
      </w:r>
      <w:r w:rsidR="00974356" w:rsidRPr="00974356">
        <w:rPr>
          <w:rStyle w:val="Csymbol"/>
        </w:rPr>
        <w:t></w:t>
      </w:r>
      <w:r w:rsidR="00F9049B">
        <w:rPr>
          <w:rStyle w:val="Csymbol"/>
        </w:rPr>
        <w:t></w:t>
      </w:r>
    </w:p>
    <w:p w14:paraId="16BF098E" w14:textId="7C671724" w:rsidR="001C37E3" w:rsidRPr="00E96246" w:rsidRDefault="001C37E3" w:rsidP="001C37E3">
      <w:pPr>
        <w:pStyle w:val="Pquestionheadingmc"/>
      </w:pPr>
      <w:r w:rsidRPr="00E96246">
        <w:t>Question 5</w:t>
      </w:r>
      <w:r>
        <w:tab/>
      </w:r>
      <w:r w:rsidR="00E90FB4">
        <w:t>[</w:t>
      </w:r>
      <w:r w:rsidR="00BF14F7">
        <w:t>7.</w:t>
      </w:r>
      <w:r w:rsidRPr="00E96246">
        <w:t>2</w:t>
      </w:r>
      <w:r w:rsidR="00E90FB4">
        <w:t>]</w:t>
      </w:r>
    </w:p>
    <w:p w14:paraId="39DE5C4F" w14:textId="77777777" w:rsidR="001C37E3" w:rsidRPr="00E96246" w:rsidRDefault="001C37E3" w:rsidP="00E90FB4">
      <w:pPr>
        <w:pStyle w:val="Pquestiontextmainstem"/>
      </w:pPr>
      <w:r w:rsidRPr="00E96246">
        <w:t>The amplitude and period respectively of the graph is:</w:t>
      </w:r>
    </w:p>
    <w:p w14:paraId="228826BB" w14:textId="77777777" w:rsidR="001C37E3" w:rsidRPr="00E96246" w:rsidRDefault="001C37E3" w:rsidP="00E90FB4">
      <w:pPr>
        <w:pStyle w:val="Pquestiontextmainstem"/>
      </w:pPr>
      <w:r w:rsidRPr="00E96246">
        <w:rPr>
          <w:noProof/>
        </w:rPr>
        <w:drawing>
          <wp:inline distT="0" distB="0" distL="0" distR="0" wp14:anchorId="14E21FC3" wp14:editId="41E94293">
            <wp:extent cx="1987550" cy="1016000"/>
            <wp:effectExtent l="0" t="0" r="0" b="0"/>
            <wp:docPr id="9" name="Picture 9" descr="PM10_PR_TF_6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PM10_PR_TF_6_0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87550" cy="1016000"/>
                    </a:xfrm>
                    <a:prstGeom prst="rect">
                      <a:avLst/>
                    </a:prstGeom>
                    <a:noFill/>
                    <a:ln>
                      <a:noFill/>
                    </a:ln>
                  </pic:spPr>
                </pic:pic>
              </a:graphicData>
            </a:graphic>
          </wp:inline>
        </w:drawing>
      </w:r>
    </w:p>
    <w:p w14:paraId="5C429A37" w14:textId="2FB821CE" w:rsidR="001C37E3" w:rsidRPr="00E96246" w:rsidRDefault="001C37E3" w:rsidP="00DA4A2B">
      <w:pPr>
        <w:pStyle w:val="Pquestiontextmcqoptions"/>
      </w:pPr>
      <w:r w:rsidRPr="0074580D">
        <w:rPr>
          <w:rStyle w:val="Cquestionpartlabelbold"/>
        </w:rPr>
        <w:t>A</w:t>
      </w:r>
      <w:r w:rsidR="00DA4A2B">
        <w:tab/>
      </w:r>
      <w:r w:rsidRPr="00E96246">
        <w:t>4, 180</w:t>
      </w:r>
      <w:r w:rsidR="00974356" w:rsidRPr="00974356">
        <w:rPr>
          <w:rStyle w:val="Csymbol"/>
        </w:rPr>
        <w:t></w:t>
      </w:r>
      <w:r w:rsidRPr="0074580D">
        <w:rPr>
          <w:rStyle w:val="Cquestionpartlabelbold"/>
        </w:rPr>
        <w:tab/>
      </w:r>
      <w:r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B</w:t>
      </w:r>
      <w:r w:rsidR="00DA4A2B">
        <w:tab/>
      </w:r>
      <w:r w:rsidRPr="00E96246">
        <w:t>6, 180</w:t>
      </w:r>
      <w:r w:rsidR="00974356" w:rsidRPr="00974356">
        <w:rPr>
          <w:rStyle w:val="Csymbol"/>
        </w:rPr>
        <w:t></w:t>
      </w:r>
      <w:r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C</w:t>
      </w:r>
      <w:r w:rsidR="00DA4A2B" w:rsidRPr="0074580D">
        <w:rPr>
          <w:rStyle w:val="Cquestionpartlabelbold"/>
        </w:rPr>
        <w:tab/>
      </w:r>
      <w:r w:rsidRPr="00E96246">
        <w:t>3, 360</w:t>
      </w:r>
      <w:r w:rsidR="00974356" w:rsidRPr="00974356">
        <w:rPr>
          <w:rStyle w:val="Csymbol"/>
        </w:rPr>
        <w:t></w:t>
      </w:r>
      <w:r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ab/>
        <w:t>D</w:t>
      </w:r>
      <w:r w:rsidR="00DA4A2B">
        <w:tab/>
      </w:r>
      <w:r w:rsidRPr="00E96246">
        <w:t>6, 360</w:t>
      </w:r>
      <w:r w:rsidR="00974356" w:rsidRPr="00974356">
        <w:rPr>
          <w:rStyle w:val="Csymbol"/>
        </w:rPr>
        <w:t></w:t>
      </w:r>
    </w:p>
    <w:p w14:paraId="7767828C" w14:textId="1A40C37B" w:rsidR="001C37E3" w:rsidRPr="00E96246" w:rsidRDefault="001C37E3" w:rsidP="001C37E3">
      <w:pPr>
        <w:pStyle w:val="Pquestionheadingmc"/>
      </w:pPr>
      <w:r w:rsidRPr="00E96246">
        <w:t>Question 6</w:t>
      </w:r>
      <w:r>
        <w:tab/>
      </w:r>
      <w:r w:rsidR="00E90FB4">
        <w:t>[</w:t>
      </w:r>
      <w:r w:rsidR="00BF14F7">
        <w:t>7.</w:t>
      </w:r>
      <w:r w:rsidRPr="00E96246">
        <w:t>3</w:t>
      </w:r>
      <w:r w:rsidR="00E90FB4">
        <w:t>]</w:t>
      </w:r>
    </w:p>
    <w:p w14:paraId="590833DD" w14:textId="2C588E62" w:rsidR="001C37E3" w:rsidRPr="00E96246" w:rsidRDefault="001C37E3" w:rsidP="001C37E3">
      <w:pPr>
        <w:pStyle w:val="Pquestiontextmainstem"/>
      </w:pPr>
      <w:r w:rsidRPr="00E96246">
        <w:t xml:space="preserve">The solution to 3 </w:t>
      </w:r>
      <w:r w:rsidRPr="00E96246">
        <w:sym w:font="Symbol" w:char="F02D"/>
      </w:r>
      <w:r w:rsidR="00BD1165">
        <w:t xml:space="preserve"> 6 cos</w:t>
      </w:r>
      <w:r w:rsidR="00F9049B">
        <w:t>(</w:t>
      </w:r>
      <w:r w:rsidRPr="0074580D">
        <w:rPr>
          <w:rStyle w:val="Cmathsexpressions"/>
        </w:rPr>
        <w:t>x</w:t>
      </w:r>
      <w:r w:rsidR="00F9049B" w:rsidRPr="00F9049B">
        <w:t>)</w:t>
      </w:r>
      <w:r w:rsidRPr="0074580D">
        <w:rPr>
          <w:rStyle w:val="Cmathsexpressions"/>
        </w:rPr>
        <w:t xml:space="preserve"> </w:t>
      </w:r>
      <w:r w:rsidRPr="00E96246">
        <w:t>= 0 for 180</w:t>
      </w:r>
      <w:r w:rsidR="00974356" w:rsidRPr="00974356">
        <w:rPr>
          <w:rStyle w:val="Csymbol"/>
        </w:rPr>
        <w:t></w:t>
      </w:r>
      <w:r w:rsidRPr="00E96246">
        <w:t xml:space="preserve"> ≤ </w:t>
      </w:r>
      <w:r w:rsidRPr="0074580D">
        <w:rPr>
          <w:rStyle w:val="Cmathsexpressions"/>
        </w:rPr>
        <w:t xml:space="preserve">x </w:t>
      </w:r>
      <w:r w:rsidRPr="00E96246">
        <w:t>≤ 360</w:t>
      </w:r>
      <w:r w:rsidR="00974356" w:rsidRPr="00974356">
        <w:rPr>
          <w:rStyle w:val="Csymbol"/>
        </w:rPr>
        <w:t></w:t>
      </w:r>
      <w:r w:rsidRPr="00E96246">
        <w:t xml:space="preserve"> is:</w:t>
      </w:r>
    </w:p>
    <w:p w14:paraId="2ABA7AA1" w14:textId="7E801A4B" w:rsidR="001C37E3" w:rsidRPr="00E96246" w:rsidRDefault="001C37E3" w:rsidP="00DA4A2B">
      <w:pPr>
        <w:pStyle w:val="Pquestiontextmcqoptions"/>
      </w:pPr>
      <w:r w:rsidRPr="0074580D">
        <w:rPr>
          <w:rStyle w:val="Cquestionpartlabelbold"/>
        </w:rPr>
        <w:t>A</w:t>
      </w:r>
      <w:r w:rsidR="00DA4A2B">
        <w:tab/>
      </w:r>
      <w:r w:rsidRPr="00E96246">
        <w:t>330</w:t>
      </w:r>
      <w:r w:rsidR="00974356" w:rsidRPr="00974356">
        <w:rPr>
          <w:rStyle w:val="Csymbol"/>
        </w:rPr>
        <w:t></w:t>
      </w:r>
      <w:r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B</w:t>
      </w:r>
      <w:r w:rsidR="00DA4A2B">
        <w:tab/>
      </w:r>
      <w:r w:rsidRPr="00E96246">
        <w:t>300</w:t>
      </w:r>
      <w:r w:rsidR="00974356" w:rsidRPr="00974356">
        <w:rPr>
          <w:rStyle w:val="Csymbol"/>
        </w:rPr>
        <w:t></w:t>
      </w:r>
      <w:r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00DA4A2B" w:rsidRPr="0074580D">
        <w:rPr>
          <w:rStyle w:val="Cquestionpartlabelbold"/>
        </w:rPr>
        <w:tab/>
      </w:r>
      <w:r w:rsidRPr="0074580D">
        <w:rPr>
          <w:rStyle w:val="Cquestionpartlabelbold"/>
        </w:rPr>
        <w:t>C</w:t>
      </w:r>
      <w:r w:rsidR="00DA4A2B">
        <w:tab/>
      </w:r>
      <w:r w:rsidRPr="00E96246">
        <w:t>240</w:t>
      </w:r>
      <w:r w:rsidR="00974356" w:rsidRPr="00974356">
        <w:rPr>
          <w:rStyle w:val="Csymbol"/>
        </w:rPr>
        <w:t></w:t>
      </w:r>
      <w:r w:rsidR="00DA4A2B">
        <w:tab/>
      </w:r>
      <w:r w:rsidR="00DA4A2B">
        <w:tab/>
      </w:r>
      <w:r w:rsidR="00DA4A2B">
        <w:tab/>
      </w:r>
      <w:r w:rsidR="00DA4A2B">
        <w:tab/>
      </w:r>
      <w:r w:rsidRPr="0074580D">
        <w:rPr>
          <w:rStyle w:val="Cquestionpartlabelbold"/>
        </w:rPr>
        <w:tab/>
        <w:t>D</w:t>
      </w:r>
      <w:r w:rsidR="00DA4A2B">
        <w:tab/>
      </w:r>
      <w:r w:rsidRPr="00E96246">
        <w:t>210</w:t>
      </w:r>
      <w:r w:rsidR="00974356" w:rsidRPr="00974356">
        <w:rPr>
          <w:rStyle w:val="Csymbol"/>
        </w:rPr>
        <w:t></w:t>
      </w:r>
    </w:p>
    <w:p w14:paraId="1328D78D" w14:textId="77777777" w:rsidR="00160B0D" w:rsidRDefault="00160B0D" w:rsidP="00160B0D"/>
    <w:p w14:paraId="20E20222" w14:textId="77777777" w:rsidR="00160B0D" w:rsidRPr="00160B0D" w:rsidRDefault="00160B0D" w:rsidP="00160B0D"/>
    <w:p w14:paraId="5563AD55" w14:textId="7E7AC8D9" w:rsidR="001C37E3" w:rsidRPr="00E96246" w:rsidRDefault="001C37E3" w:rsidP="001C37E3">
      <w:pPr>
        <w:pStyle w:val="Pquestionheadingmc"/>
      </w:pPr>
      <w:r w:rsidRPr="00E96246">
        <w:lastRenderedPageBreak/>
        <w:t>Question 7</w:t>
      </w:r>
      <w:r>
        <w:tab/>
      </w:r>
      <w:r w:rsidR="00E90FB4">
        <w:t>[</w:t>
      </w:r>
      <w:r w:rsidR="00BF14F7">
        <w:t>7.</w:t>
      </w:r>
      <w:r w:rsidRPr="00E96246">
        <w:t>4</w:t>
      </w:r>
      <w:r w:rsidR="00E90FB4">
        <w:t>]</w:t>
      </w:r>
    </w:p>
    <w:p w14:paraId="6BFD88E4" w14:textId="69E9AC66" w:rsidR="001C37E3" w:rsidRPr="00E96246" w:rsidRDefault="001C37E3" w:rsidP="001C37E3">
      <w:pPr>
        <w:pStyle w:val="Pquestiontextmainstem"/>
      </w:pPr>
      <w:r w:rsidRPr="00E96246">
        <w:t xml:space="preserve">A triangular shade is erected over a sandpit between posts as shown below. The distance between the posts along the side marked </w:t>
      </w:r>
      <w:r w:rsidRPr="0082130F">
        <w:rPr>
          <w:i/>
        </w:rPr>
        <w:t>x</w:t>
      </w:r>
      <w:r w:rsidRPr="0074580D">
        <w:rPr>
          <w:rStyle w:val="Cmathsexpressions"/>
        </w:rPr>
        <w:t xml:space="preserve"> </w:t>
      </w:r>
      <w:r w:rsidRPr="00E96246">
        <w:t>is:</w:t>
      </w:r>
    </w:p>
    <w:p w14:paraId="78798C0F" w14:textId="77777777" w:rsidR="001C37E3" w:rsidRDefault="001C37E3" w:rsidP="00E90FB4">
      <w:pPr>
        <w:pStyle w:val="Pquestiontextmainstem"/>
      </w:pPr>
      <w:r w:rsidRPr="00E96246">
        <w:rPr>
          <w:noProof/>
        </w:rPr>
        <w:drawing>
          <wp:inline distT="0" distB="0" distL="0" distR="0" wp14:anchorId="486BE0C0" wp14:editId="6D99F46C">
            <wp:extent cx="1543050" cy="533400"/>
            <wp:effectExtent l="0" t="0" r="0" b="0"/>
            <wp:docPr id="8" name="Picture 8" descr="PM10_PR_TSa_6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M10_PR_TSa_6_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3050" cy="533400"/>
                    </a:xfrm>
                    <a:prstGeom prst="rect">
                      <a:avLst/>
                    </a:prstGeom>
                    <a:noFill/>
                    <a:ln>
                      <a:noFill/>
                    </a:ln>
                  </pic:spPr>
                </pic:pic>
              </a:graphicData>
            </a:graphic>
          </wp:inline>
        </w:drawing>
      </w:r>
    </w:p>
    <w:p w14:paraId="68C063CB" w14:textId="4676E29B" w:rsidR="001C37E3" w:rsidRPr="008A2DA9" w:rsidRDefault="001C37E3" w:rsidP="00DA4A2B">
      <w:pPr>
        <w:pStyle w:val="Pquestiontextmcqoptions"/>
        <w:rPr>
          <w:b/>
        </w:rPr>
      </w:pPr>
      <w:r w:rsidRPr="0074580D">
        <w:rPr>
          <w:rStyle w:val="Cquestionpartlabelbold"/>
        </w:rPr>
        <w:t>A</w:t>
      </w:r>
      <w:r w:rsidR="00DA4A2B">
        <w:tab/>
      </w:r>
      <w:r w:rsidRPr="00E96246">
        <w:t>6 cos</w:t>
      </w:r>
      <w:r w:rsidR="00BD1165">
        <w:t>(</w:t>
      </w:r>
      <w:r w:rsidRPr="00E96246">
        <w:t>30</w:t>
      </w:r>
      <w:r w:rsidR="00F9049B" w:rsidRPr="00F9049B">
        <w:rPr>
          <w:rStyle w:val="Csymbol"/>
        </w:rPr>
        <w:t></w:t>
      </w:r>
      <w:r w:rsidR="00F9049B">
        <w:t>)</w:t>
      </w:r>
      <w:r w:rsidR="008A2DA9">
        <w:rPr>
          <w:rStyle w:val="Cquestionpartlabelbold"/>
        </w:rPr>
        <w:tab/>
      </w:r>
      <w:r w:rsidR="008A2DA9">
        <w:rPr>
          <w:rStyle w:val="Cquestionpartlabelbold"/>
        </w:rPr>
        <w:tab/>
      </w:r>
      <w:r w:rsidR="008A2DA9">
        <w:rPr>
          <w:rStyle w:val="Cquestionpartlabelbold"/>
        </w:rPr>
        <w:tab/>
      </w:r>
      <w:r w:rsidR="008A2DA9">
        <w:rPr>
          <w:rStyle w:val="Cquestionpartlabelbold"/>
        </w:rPr>
        <w:tab/>
      </w:r>
      <w:r w:rsidRPr="0074580D">
        <w:rPr>
          <w:rStyle w:val="Cquestionpartlabelbold"/>
        </w:rPr>
        <w:t>B</w:t>
      </w:r>
      <w:r w:rsidR="00DA4A2B">
        <w:tab/>
      </w:r>
      <w:r w:rsidRPr="00E96246">
        <w:t>12 sin</w:t>
      </w:r>
      <w:r w:rsidR="00BD1165">
        <w:t>(</w:t>
      </w:r>
      <w:r w:rsidRPr="00E96246">
        <w:t>40</w:t>
      </w:r>
      <w:r w:rsidR="00F9049B" w:rsidRPr="00F9049B">
        <w:rPr>
          <w:rStyle w:val="Csymbol"/>
        </w:rPr>
        <w:t></w:t>
      </w:r>
      <w:r w:rsidR="00F9049B" w:rsidRPr="00F9049B">
        <w:t>)</w:t>
      </w:r>
      <w:r w:rsidR="008A2DA9">
        <w:rPr>
          <w:rStyle w:val="Cquestionpartlabelbold"/>
        </w:rPr>
        <w:tab/>
      </w:r>
      <w:r w:rsidR="008A2DA9">
        <w:rPr>
          <w:rStyle w:val="Cquestionpartlabelbold"/>
        </w:rPr>
        <w:tab/>
      </w:r>
      <w:r w:rsidR="008A2DA9">
        <w:rPr>
          <w:rStyle w:val="Cquestionpartlabelbold"/>
        </w:rPr>
        <w:tab/>
      </w:r>
      <w:r w:rsidR="008A2DA9">
        <w:rPr>
          <w:rStyle w:val="Cquestionpartlabelbold"/>
        </w:rPr>
        <w:tab/>
      </w:r>
      <w:r w:rsidRPr="0074580D">
        <w:rPr>
          <w:rStyle w:val="Cquestionpartlabelbold"/>
        </w:rPr>
        <w:t>C</w:t>
      </w:r>
      <w:r w:rsidR="00DA4A2B" w:rsidRPr="0074580D">
        <w:rPr>
          <w:rStyle w:val="Cquestionpartlabelbold"/>
        </w:rPr>
        <w:tab/>
      </w:r>
      <w:r w:rsidRPr="00E96246">
        <w:t>6 cos</w:t>
      </w:r>
      <w:r w:rsidR="00BD1165">
        <w:t>(</w:t>
      </w:r>
      <w:r w:rsidRPr="00E96246">
        <w:t>40</w:t>
      </w:r>
      <w:r w:rsidR="00F9049B" w:rsidRPr="00F9049B">
        <w:rPr>
          <w:rStyle w:val="Csymbol"/>
        </w:rPr>
        <w:t></w:t>
      </w:r>
      <w:r w:rsidR="00F9049B" w:rsidRPr="00F9049B">
        <w:t>)</w:t>
      </w:r>
      <w:r w:rsidR="008A2DA9">
        <w:rPr>
          <w:rStyle w:val="Cquestionpartlabelbold"/>
        </w:rPr>
        <w:tab/>
      </w:r>
      <w:r w:rsidR="008A2DA9">
        <w:rPr>
          <w:rStyle w:val="Cquestionpartlabelbold"/>
        </w:rPr>
        <w:tab/>
      </w:r>
      <w:r w:rsidR="008A2DA9">
        <w:rPr>
          <w:rStyle w:val="Cquestionpartlabelbold"/>
        </w:rPr>
        <w:tab/>
      </w:r>
      <w:r w:rsidR="008A2DA9">
        <w:rPr>
          <w:rStyle w:val="Cquestionpartlabelbold"/>
        </w:rPr>
        <w:tab/>
      </w:r>
      <w:r w:rsidRPr="0074580D">
        <w:rPr>
          <w:rStyle w:val="Cquestionpartlabelbold"/>
        </w:rPr>
        <w:t>D</w:t>
      </w:r>
      <w:r w:rsidR="00DA4A2B">
        <w:tab/>
      </w:r>
      <w:r w:rsidRPr="00E96246">
        <w:t>12 sin</w:t>
      </w:r>
      <w:r w:rsidR="00BD1165">
        <w:t>(</w:t>
      </w:r>
      <w:r w:rsidRPr="00E96246">
        <w:t>30</w:t>
      </w:r>
      <w:r w:rsidR="00F9049B" w:rsidRPr="00F9049B">
        <w:rPr>
          <w:rStyle w:val="Csymbol"/>
        </w:rPr>
        <w:t></w:t>
      </w:r>
      <w:r w:rsidR="00F9049B" w:rsidRPr="00F9049B">
        <w:t>)</w:t>
      </w:r>
    </w:p>
    <w:p w14:paraId="0476B7AC" w14:textId="66DAB5CF" w:rsidR="001C37E3" w:rsidRPr="00E96246" w:rsidRDefault="001C37E3" w:rsidP="001C37E3">
      <w:pPr>
        <w:pStyle w:val="Pquestionheadingmc"/>
      </w:pPr>
      <w:r w:rsidRPr="00E96246">
        <w:t>Question 8</w:t>
      </w:r>
      <w:r>
        <w:tab/>
      </w:r>
      <w:r w:rsidR="00E90FB4">
        <w:t>[</w:t>
      </w:r>
      <w:r w:rsidR="00BF14F7">
        <w:t>7.</w:t>
      </w:r>
      <w:r w:rsidRPr="00E96246">
        <w:t>6</w:t>
      </w:r>
      <w:r w:rsidR="00E90FB4">
        <w:t>]</w:t>
      </w:r>
    </w:p>
    <w:p w14:paraId="5971019F" w14:textId="77777777" w:rsidR="001C37E3" w:rsidRPr="00E96246" w:rsidRDefault="001C37E3" w:rsidP="00E90FB4">
      <w:pPr>
        <w:pStyle w:val="Pquestiontextmainstem"/>
      </w:pPr>
      <w:r w:rsidRPr="00E96246">
        <w:t>The area of the triangle is:</w:t>
      </w:r>
    </w:p>
    <w:p w14:paraId="5264678B" w14:textId="77777777" w:rsidR="001C37E3" w:rsidRDefault="001C37E3" w:rsidP="00E90FB4">
      <w:pPr>
        <w:pStyle w:val="Pquestiontextmainstem"/>
      </w:pPr>
      <w:r w:rsidRPr="00E96246">
        <w:rPr>
          <w:noProof/>
        </w:rPr>
        <w:drawing>
          <wp:inline distT="0" distB="0" distL="0" distR="0" wp14:anchorId="1BEA6336" wp14:editId="09ECC9E4">
            <wp:extent cx="895350" cy="933450"/>
            <wp:effectExtent l="0" t="0" r="0" b="0"/>
            <wp:docPr id="11" name="Picture 11" descr="PM10_PR_TSa_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M10_PR_TSa_6_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95350" cy="933450"/>
                    </a:xfrm>
                    <a:prstGeom prst="rect">
                      <a:avLst/>
                    </a:prstGeom>
                    <a:noFill/>
                    <a:ln>
                      <a:noFill/>
                    </a:ln>
                  </pic:spPr>
                </pic:pic>
              </a:graphicData>
            </a:graphic>
          </wp:inline>
        </w:drawing>
      </w:r>
    </w:p>
    <w:p w14:paraId="7A255796" w14:textId="3BD1F748" w:rsidR="001C37E3" w:rsidRPr="0074580D" w:rsidRDefault="001C37E3" w:rsidP="00DA4A2B">
      <w:pPr>
        <w:pStyle w:val="Pquestiontextmcqoptions"/>
        <w:rPr>
          <w:rStyle w:val="Cquestionpartlabelbold"/>
        </w:rPr>
      </w:pPr>
      <w:r w:rsidRPr="0074580D">
        <w:rPr>
          <w:rStyle w:val="Cquestionpartlabelbold"/>
        </w:rPr>
        <w:t>A</w:t>
      </w:r>
      <w:r w:rsidR="00DA4A2B">
        <w:tab/>
      </w:r>
      <w:r w:rsidRPr="00E96246">
        <w:t>30 cm</w:t>
      </w:r>
      <w:r w:rsidRPr="0074580D">
        <w:rPr>
          <w:rStyle w:val="Csuperscript"/>
        </w:rPr>
        <w:t>2</w:t>
      </w:r>
      <w:r w:rsidR="00380061" w:rsidRPr="0074580D">
        <w:rPr>
          <w:rStyle w:val="Csuperscript"/>
        </w:rPr>
        <w:tab/>
      </w:r>
      <w:r w:rsidR="00380061" w:rsidRPr="0074580D">
        <w:rPr>
          <w:rStyle w:val="Csuperscript"/>
        </w:rPr>
        <w:tab/>
      </w:r>
      <w:r w:rsidR="008A2DA9">
        <w:rPr>
          <w:rStyle w:val="Csuperscript"/>
        </w:rPr>
        <w:tab/>
      </w:r>
      <w:r w:rsidR="008A2DA9">
        <w:rPr>
          <w:rStyle w:val="Csuperscript"/>
        </w:rPr>
        <w:tab/>
      </w:r>
      <w:r w:rsidR="00380061" w:rsidRPr="0074580D">
        <w:rPr>
          <w:rStyle w:val="Csuperscript"/>
        </w:rPr>
        <w:tab/>
      </w:r>
      <w:r w:rsidRPr="0074580D">
        <w:rPr>
          <w:rStyle w:val="Cquestionpartlabelbold"/>
        </w:rPr>
        <w:t>B</w:t>
      </w:r>
      <w:r w:rsidR="00DA4A2B">
        <w:tab/>
      </w:r>
      <w:r w:rsidRPr="00E96246">
        <w:t>35 cm</w:t>
      </w:r>
      <w:r w:rsidRPr="0074580D">
        <w:rPr>
          <w:rStyle w:val="Csuperscript"/>
        </w:rPr>
        <w:t>2</w:t>
      </w:r>
      <w:r w:rsidR="00380061" w:rsidRPr="0074580D">
        <w:rPr>
          <w:rStyle w:val="Csuperscript"/>
        </w:rPr>
        <w:tab/>
      </w:r>
      <w:r w:rsidR="00380061" w:rsidRPr="0074580D">
        <w:rPr>
          <w:rStyle w:val="Csuperscript"/>
        </w:rPr>
        <w:tab/>
      </w:r>
      <w:r w:rsidR="008A2DA9">
        <w:rPr>
          <w:rStyle w:val="Csuperscript"/>
        </w:rPr>
        <w:tab/>
      </w:r>
      <w:r w:rsidR="008A2DA9">
        <w:rPr>
          <w:rStyle w:val="Csuperscript"/>
        </w:rPr>
        <w:tab/>
      </w:r>
      <w:r w:rsidR="00380061" w:rsidRPr="0074580D">
        <w:rPr>
          <w:rStyle w:val="Csuperscript"/>
        </w:rPr>
        <w:tab/>
      </w:r>
      <w:r w:rsidRPr="0074580D">
        <w:rPr>
          <w:rStyle w:val="Cquestionpartlabelbold"/>
        </w:rPr>
        <w:t>C</w:t>
      </w:r>
      <w:r w:rsidR="00DA4A2B">
        <w:tab/>
      </w:r>
      <w:r w:rsidRPr="00E96246">
        <w:t>15 cm</w:t>
      </w:r>
      <w:r w:rsidRPr="0074580D">
        <w:rPr>
          <w:rStyle w:val="Csuperscript"/>
        </w:rPr>
        <w:t>2</w:t>
      </w:r>
      <w:r w:rsidR="00380061" w:rsidRPr="0074580D">
        <w:rPr>
          <w:rStyle w:val="Csuperscript"/>
        </w:rPr>
        <w:tab/>
      </w:r>
      <w:r w:rsidR="00380061" w:rsidRPr="0074580D">
        <w:rPr>
          <w:rStyle w:val="Csuperscript"/>
        </w:rPr>
        <w:tab/>
      </w:r>
      <w:r w:rsidR="008A2DA9">
        <w:rPr>
          <w:rStyle w:val="Csuperscript"/>
        </w:rPr>
        <w:tab/>
      </w:r>
      <w:r w:rsidR="008A2DA9">
        <w:rPr>
          <w:rStyle w:val="Csuperscript"/>
        </w:rPr>
        <w:tab/>
      </w:r>
      <w:r w:rsidR="00380061" w:rsidRPr="0074580D">
        <w:rPr>
          <w:rStyle w:val="Csuperscript"/>
        </w:rPr>
        <w:tab/>
      </w:r>
      <w:r w:rsidRPr="0074580D">
        <w:rPr>
          <w:rStyle w:val="Cquestionpartlabelbold"/>
        </w:rPr>
        <w:t>D</w:t>
      </w:r>
      <w:r w:rsidR="00DA4A2B">
        <w:tab/>
      </w:r>
      <w:r w:rsidRPr="00E96246">
        <w:t>25 cm</w:t>
      </w:r>
      <w:r w:rsidRPr="0074580D">
        <w:rPr>
          <w:rStyle w:val="Csuperscript"/>
        </w:rPr>
        <w:t>2</w:t>
      </w:r>
    </w:p>
    <w:p w14:paraId="3511360A" w14:textId="77777777" w:rsidR="00AE6745" w:rsidRDefault="00AE6745" w:rsidP="00AE6745">
      <w:pPr>
        <w:pStyle w:val="Psectionresults"/>
      </w:pPr>
      <w:r w:rsidRPr="00F16CD2">
        <w:t xml:space="preserve">Multiple-choice total marks:  </w:t>
      </w:r>
      <w:r>
        <w:t>8</w:t>
      </w:r>
    </w:p>
    <w:p w14:paraId="206F0F9B" w14:textId="00DD3A15" w:rsidR="001C37E3" w:rsidRPr="00E96246" w:rsidRDefault="001C37E3" w:rsidP="0082130F">
      <w:pPr>
        <w:pStyle w:val="Psectionheading"/>
        <w:pageBreakBefore w:val="0"/>
      </w:pPr>
      <w:r w:rsidRPr="00E96246">
        <w:t>Short answer section</w:t>
      </w:r>
    </w:p>
    <w:p w14:paraId="5FB6680D" w14:textId="41D60CC7" w:rsidR="001C37E3" w:rsidRPr="00E96246" w:rsidRDefault="001C37E3" w:rsidP="001C37E3">
      <w:pPr>
        <w:pStyle w:val="Pquestionheadingsx1stafterhead"/>
      </w:pPr>
      <w:r w:rsidRPr="00E96246">
        <w:t>Question 9</w:t>
      </w:r>
      <w:r>
        <w:tab/>
      </w:r>
      <w:r w:rsidR="00DA4A2B" w:rsidRPr="00DA4A2B">
        <w:rPr>
          <w:rStyle w:val="Cmarkslabel"/>
        </w:rPr>
        <w:t>4 marks</w:t>
      </w:r>
      <w:r>
        <w:tab/>
      </w:r>
      <w:r w:rsidRPr="00E96246">
        <w:t>[</w:t>
      </w:r>
      <w:r w:rsidR="00BF14F7">
        <w:t>7.</w:t>
      </w:r>
      <w:r w:rsidR="00DA4A2B" w:rsidRPr="00E96246">
        <w:t>1</w:t>
      </w:r>
      <w:r w:rsidRPr="00E96246">
        <w:t>]</w:t>
      </w:r>
    </w:p>
    <w:p w14:paraId="73C2A425" w14:textId="77777777" w:rsidR="001C37E3" w:rsidRPr="00E96246" w:rsidRDefault="001C37E3" w:rsidP="00E90FB4">
      <w:pPr>
        <w:pStyle w:val="Pquestiontextmainstem"/>
      </w:pPr>
      <w:r w:rsidRPr="00E96246">
        <w:t>In the wedge shown:</w:t>
      </w:r>
    </w:p>
    <w:p w14:paraId="0D200F17" w14:textId="6E8F1808" w:rsidR="001C37E3" w:rsidRDefault="0082130F" w:rsidP="00E90FB4">
      <w:pPr>
        <w:pStyle w:val="Pquestiontextmainstem"/>
      </w:pPr>
      <w:r>
        <w:rPr>
          <w:noProof/>
        </w:rPr>
        <w:drawing>
          <wp:inline distT="0" distB="0" distL="0" distR="0" wp14:anchorId="6D86B526" wp14:editId="7F2CA3A6">
            <wp:extent cx="1905000" cy="8778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6_SAT_04.jpg"/>
                    <pic:cNvPicPr/>
                  </pic:nvPicPr>
                  <pic:blipFill>
                    <a:blip r:embed="rId13">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905000" cy="877824"/>
                    </a:xfrm>
                    <a:prstGeom prst="rect">
                      <a:avLst/>
                    </a:prstGeom>
                  </pic:spPr>
                </pic:pic>
              </a:graphicData>
            </a:graphic>
          </wp:inline>
        </w:drawing>
      </w:r>
    </w:p>
    <w:p w14:paraId="7DC18C53" w14:textId="1F3753BD" w:rsidR="001C37E3" w:rsidRDefault="001C37E3" w:rsidP="00380061">
      <w:pPr>
        <w:pStyle w:val="Pquestiontextpartsa"/>
      </w:pPr>
      <w:r w:rsidRPr="0074580D">
        <w:rPr>
          <w:rStyle w:val="Cquestionpartlabelbold"/>
        </w:rPr>
        <w:t>(a)</w:t>
      </w:r>
      <w:r w:rsidR="00380061">
        <w:tab/>
      </w:r>
      <w:r w:rsidRPr="00E96246">
        <w:t xml:space="preserve">Calculate the distance between </w:t>
      </w:r>
      <w:r w:rsidRPr="0074580D">
        <w:rPr>
          <w:rStyle w:val="Cmathsexpressions"/>
        </w:rPr>
        <w:t>N</w:t>
      </w:r>
      <w:r w:rsidRPr="00E96246">
        <w:t xml:space="preserve"> and </w:t>
      </w:r>
      <w:r w:rsidRPr="0074580D">
        <w:rPr>
          <w:rStyle w:val="Cmathsexpressions"/>
        </w:rPr>
        <w:t>P</w:t>
      </w:r>
      <w:r w:rsidRPr="00E96246">
        <w:t xml:space="preserve">. </w:t>
      </w:r>
      <w:r w:rsidR="002648C8">
        <w:t>Round</w:t>
      </w:r>
      <w:r w:rsidRPr="00E96246">
        <w:t xml:space="preserve"> your answer </w:t>
      </w:r>
      <w:r w:rsidR="002648C8">
        <w:t>t</w:t>
      </w:r>
      <w:r w:rsidRPr="00E96246">
        <w:t xml:space="preserve">o </w:t>
      </w:r>
      <w:r w:rsidR="00B14458">
        <w:t>1</w:t>
      </w:r>
      <w:r w:rsidRPr="00E96246">
        <w:t xml:space="preserve"> decimal place.</w:t>
      </w:r>
    </w:p>
    <w:p w14:paraId="2EEF0A9D" w14:textId="77777777" w:rsidR="00BF5C17" w:rsidRDefault="00BF5C17" w:rsidP="00380061">
      <w:pPr>
        <w:pStyle w:val="Pquestiontextpartsa"/>
      </w:pPr>
    </w:p>
    <w:p w14:paraId="2376EE32" w14:textId="77777777" w:rsidR="00BF5C17" w:rsidRDefault="00BF5C17" w:rsidP="00380061">
      <w:pPr>
        <w:pStyle w:val="Pquestiontextpartsa"/>
      </w:pPr>
    </w:p>
    <w:p w14:paraId="25D40C65" w14:textId="77777777" w:rsidR="00DA486A" w:rsidRDefault="00DA486A" w:rsidP="00380061">
      <w:pPr>
        <w:pStyle w:val="Pquestiontextpartsa"/>
      </w:pPr>
    </w:p>
    <w:p w14:paraId="249CC0BE" w14:textId="77777777" w:rsidR="00BF5C17" w:rsidRPr="00E96246" w:rsidRDefault="00BF5C17" w:rsidP="00380061">
      <w:pPr>
        <w:pStyle w:val="Pquestiontextpartsa"/>
      </w:pPr>
    </w:p>
    <w:p w14:paraId="2C9B04ED" w14:textId="5F1B8C7E" w:rsidR="00BF5C17" w:rsidRDefault="001C37E3" w:rsidP="00380061">
      <w:pPr>
        <w:pStyle w:val="Pquestiontextpartsa"/>
      </w:pPr>
      <w:r w:rsidRPr="0074580D">
        <w:rPr>
          <w:rStyle w:val="Cquestionpartlabelbold"/>
        </w:rPr>
        <w:t>(b)</w:t>
      </w:r>
      <w:r w:rsidR="00380061">
        <w:tab/>
      </w:r>
      <w:r w:rsidRPr="00E96246">
        <w:t xml:space="preserve">Calculate the distance between </w:t>
      </w:r>
      <w:r w:rsidRPr="0074580D">
        <w:rPr>
          <w:rStyle w:val="Cmathsexpressions"/>
        </w:rPr>
        <w:t>N</w:t>
      </w:r>
      <w:r w:rsidRPr="00E96246">
        <w:t xml:space="preserve"> and </w:t>
      </w:r>
      <w:r w:rsidRPr="0074580D">
        <w:rPr>
          <w:rStyle w:val="Cmathsexpressions"/>
        </w:rPr>
        <w:t>R</w:t>
      </w:r>
      <w:r w:rsidR="0082130F">
        <w:t>.</w:t>
      </w:r>
      <w:r w:rsidR="002648C8">
        <w:t xml:space="preserve"> Round</w:t>
      </w:r>
      <w:r w:rsidR="002648C8" w:rsidRPr="00E96246">
        <w:t xml:space="preserve"> your answer </w:t>
      </w:r>
      <w:r w:rsidR="002648C8">
        <w:t>t</w:t>
      </w:r>
      <w:r w:rsidR="002648C8" w:rsidRPr="00E96246">
        <w:t xml:space="preserve">o </w:t>
      </w:r>
      <w:r w:rsidR="002648C8">
        <w:t>1</w:t>
      </w:r>
      <w:r w:rsidR="002648C8" w:rsidRPr="00E96246">
        <w:t xml:space="preserve"> decimal place.</w:t>
      </w:r>
    </w:p>
    <w:p w14:paraId="1D3D95BC" w14:textId="77777777" w:rsidR="00BF5C17" w:rsidRDefault="00BF5C17" w:rsidP="00380061">
      <w:pPr>
        <w:pStyle w:val="Pquestiontextpartsa"/>
      </w:pPr>
    </w:p>
    <w:p w14:paraId="52EC3EE7" w14:textId="77777777" w:rsidR="00DA486A" w:rsidRDefault="00DA486A" w:rsidP="00380061">
      <w:pPr>
        <w:pStyle w:val="Pquestiontextpartsa"/>
      </w:pPr>
    </w:p>
    <w:p w14:paraId="3EE9AE64" w14:textId="77777777" w:rsidR="00DA486A" w:rsidRDefault="00DA486A" w:rsidP="00380061">
      <w:pPr>
        <w:pStyle w:val="Pquestiontextpartsa"/>
      </w:pPr>
    </w:p>
    <w:p w14:paraId="5EA5FC33" w14:textId="77777777" w:rsidR="00BF5C17" w:rsidRPr="00E96246" w:rsidRDefault="00BF5C17" w:rsidP="00380061">
      <w:pPr>
        <w:pStyle w:val="Pquestiontextpartsa"/>
      </w:pPr>
    </w:p>
    <w:p w14:paraId="51283B56" w14:textId="107E7776" w:rsidR="001C37E3" w:rsidRDefault="001C37E3" w:rsidP="00380061">
      <w:pPr>
        <w:pStyle w:val="Pquestiontextpartsa"/>
      </w:pPr>
      <w:r w:rsidRPr="0074580D">
        <w:rPr>
          <w:rStyle w:val="Cquestionpartlabelbold"/>
        </w:rPr>
        <w:t>(c)</w:t>
      </w:r>
      <w:r w:rsidR="00380061">
        <w:tab/>
      </w:r>
      <w:r w:rsidRPr="00E96246">
        <w:t xml:space="preserve">Calculate the height, </w:t>
      </w:r>
      <w:r w:rsidRPr="0074580D">
        <w:rPr>
          <w:rStyle w:val="Cmathsexpressions"/>
        </w:rPr>
        <w:t>PR</w:t>
      </w:r>
      <w:r w:rsidRPr="00E96246">
        <w:t xml:space="preserve">, of the wedge. </w:t>
      </w:r>
      <w:r w:rsidR="002648C8">
        <w:t>Round</w:t>
      </w:r>
      <w:r w:rsidR="002648C8" w:rsidRPr="00E96246">
        <w:t xml:space="preserve"> your answer </w:t>
      </w:r>
      <w:r w:rsidR="002648C8">
        <w:t>t</w:t>
      </w:r>
      <w:r w:rsidR="002648C8" w:rsidRPr="00E96246">
        <w:t xml:space="preserve">o </w:t>
      </w:r>
      <w:r w:rsidR="002648C8">
        <w:t>1</w:t>
      </w:r>
      <w:r w:rsidR="002648C8" w:rsidRPr="00E96246">
        <w:t xml:space="preserve"> decimal place.</w:t>
      </w:r>
    </w:p>
    <w:p w14:paraId="20C9257E" w14:textId="77777777" w:rsidR="00BF5C17" w:rsidRDefault="00BF5C17" w:rsidP="00380061">
      <w:pPr>
        <w:pStyle w:val="Pquestiontextpartsa"/>
      </w:pPr>
    </w:p>
    <w:p w14:paraId="5FB01B01" w14:textId="77777777" w:rsidR="00BF5C17" w:rsidRDefault="00BF5C17" w:rsidP="00380061">
      <w:pPr>
        <w:pStyle w:val="Pquestiontextpartsa"/>
      </w:pPr>
    </w:p>
    <w:p w14:paraId="0208D31A" w14:textId="77777777" w:rsidR="00BF5C17" w:rsidRPr="00E96246" w:rsidRDefault="00BF5C17" w:rsidP="00380061">
      <w:pPr>
        <w:pStyle w:val="Pquestiontextpartsa"/>
      </w:pPr>
    </w:p>
    <w:p w14:paraId="388E3CEE" w14:textId="1740E626" w:rsidR="001C37E3" w:rsidRDefault="001C37E3" w:rsidP="00380061">
      <w:pPr>
        <w:pStyle w:val="Pquestiontextpartsa"/>
      </w:pPr>
      <w:r w:rsidRPr="0074580D">
        <w:rPr>
          <w:rStyle w:val="Cquestionpartlabelbold"/>
        </w:rPr>
        <w:lastRenderedPageBreak/>
        <w:t>(d)</w:t>
      </w:r>
      <w:r w:rsidR="00380061">
        <w:tab/>
      </w:r>
      <w:r w:rsidRPr="00E96246">
        <w:t xml:space="preserve">Calculate angle </w:t>
      </w:r>
      <w:r w:rsidRPr="0074580D">
        <w:rPr>
          <w:rStyle w:val="Cmathsexpressions"/>
        </w:rPr>
        <w:t>QNM</w:t>
      </w:r>
      <w:r w:rsidR="002648C8">
        <w:t>, rounded</w:t>
      </w:r>
      <w:r w:rsidRPr="00E96246">
        <w:t xml:space="preserve"> to the nearest degree.</w:t>
      </w:r>
    </w:p>
    <w:p w14:paraId="279748D7" w14:textId="77777777" w:rsidR="00BF5C17" w:rsidRDefault="00BF5C17" w:rsidP="00380061">
      <w:pPr>
        <w:pStyle w:val="Pquestiontextpartsa"/>
      </w:pPr>
    </w:p>
    <w:p w14:paraId="71D22304" w14:textId="77777777" w:rsidR="00BF5C17" w:rsidRDefault="00BF5C17" w:rsidP="00380061">
      <w:pPr>
        <w:pStyle w:val="Pquestiontextpartsa"/>
      </w:pPr>
    </w:p>
    <w:p w14:paraId="2596492A" w14:textId="77777777" w:rsidR="00BF5C17" w:rsidRDefault="00BF5C17" w:rsidP="00380061">
      <w:pPr>
        <w:pStyle w:val="Pquestiontextpartsa"/>
      </w:pPr>
    </w:p>
    <w:p w14:paraId="11819BB7" w14:textId="77777777" w:rsidR="00BF5C17" w:rsidRPr="00E96246" w:rsidRDefault="00BF5C17" w:rsidP="00380061">
      <w:pPr>
        <w:pStyle w:val="Pquestiontextpartsa"/>
      </w:pPr>
    </w:p>
    <w:p w14:paraId="75FE6109" w14:textId="7C5902C2" w:rsidR="001C37E3" w:rsidRPr="00E96246" w:rsidRDefault="001C37E3" w:rsidP="001C37E3">
      <w:pPr>
        <w:pStyle w:val="Pquestionheadingsx"/>
      </w:pPr>
      <w:r w:rsidRPr="00E96246">
        <w:t>Question 10</w:t>
      </w:r>
      <w:r>
        <w:tab/>
      </w:r>
      <w:r w:rsidR="00AE6745" w:rsidRPr="00AE6745">
        <w:rPr>
          <w:rStyle w:val="Cmarkslabel"/>
        </w:rPr>
        <w:t>2 marks</w:t>
      </w:r>
      <w:r>
        <w:tab/>
      </w:r>
      <w:r w:rsidRPr="00E96246">
        <w:t>[</w:t>
      </w:r>
      <w:r w:rsidR="00BF14F7">
        <w:t>7.</w:t>
      </w:r>
      <w:r w:rsidR="00AE6745" w:rsidRPr="00E96246">
        <w:t>1</w:t>
      </w:r>
      <w:r w:rsidRPr="00E96246">
        <w:t>]</w:t>
      </w:r>
    </w:p>
    <w:p w14:paraId="3ADD9BB8" w14:textId="2E05CD25" w:rsidR="001C37E3" w:rsidRDefault="001C37E3" w:rsidP="00E90FB4">
      <w:pPr>
        <w:pStyle w:val="Pquestiontextmainstem"/>
      </w:pPr>
      <w:r w:rsidRPr="00E96246">
        <w:t xml:space="preserve">What angle, correct to </w:t>
      </w:r>
      <w:r w:rsidR="00B14458">
        <w:t>2</w:t>
      </w:r>
      <w:r w:rsidRPr="00E96246">
        <w:t xml:space="preserve"> decimal places, does the diagonal make with the base of the prism?</w:t>
      </w:r>
    </w:p>
    <w:p w14:paraId="7D0259CE" w14:textId="77777777" w:rsidR="00380061" w:rsidRPr="0074580D" w:rsidRDefault="00380061" w:rsidP="00380061">
      <w:pPr>
        <w:pStyle w:val="Pquestiontextmainstem"/>
      </w:pPr>
      <w:r w:rsidRPr="00380061">
        <w:rPr>
          <w:noProof/>
        </w:rPr>
        <w:drawing>
          <wp:inline distT="0" distB="0" distL="0" distR="0" wp14:anchorId="1AF43CDB" wp14:editId="26CF627F">
            <wp:extent cx="1304925" cy="1171575"/>
            <wp:effectExtent l="0" t="0" r="9525" b="9525"/>
            <wp:docPr id="18" name="Picture 18" descr="PM10_PR_TSa_6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M10_PR_TSa_6_0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04925" cy="1171575"/>
                    </a:xfrm>
                    <a:prstGeom prst="rect">
                      <a:avLst/>
                    </a:prstGeom>
                    <a:noFill/>
                    <a:ln>
                      <a:noFill/>
                    </a:ln>
                  </pic:spPr>
                </pic:pic>
              </a:graphicData>
            </a:graphic>
          </wp:inline>
        </w:drawing>
      </w:r>
    </w:p>
    <w:p w14:paraId="6CEF41AB" w14:textId="1043EC45" w:rsidR="001C37E3" w:rsidRPr="00E96246" w:rsidRDefault="001C37E3" w:rsidP="001C37E3">
      <w:pPr>
        <w:pStyle w:val="Pquestionheadingsx"/>
      </w:pPr>
      <w:r w:rsidRPr="00E96246">
        <w:t>Question 11</w:t>
      </w:r>
      <w:r>
        <w:tab/>
      </w:r>
      <w:r w:rsidR="00DA4A2B" w:rsidRPr="00DA4A2B">
        <w:rPr>
          <w:rStyle w:val="Cmarkslabel"/>
        </w:rPr>
        <w:t>2 marks</w:t>
      </w:r>
      <w:r>
        <w:tab/>
      </w:r>
      <w:r w:rsidRPr="00E96246">
        <w:t>[</w:t>
      </w:r>
      <w:r w:rsidR="00BF14F7">
        <w:t>7.</w:t>
      </w:r>
      <w:r w:rsidR="00DA4A2B" w:rsidRPr="00E96246">
        <w:t>1</w:t>
      </w:r>
      <w:r w:rsidRPr="00E96246">
        <w:t>]</w:t>
      </w:r>
    </w:p>
    <w:p w14:paraId="31B7354F" w14:textId="3C075EB1" w:rsidR="001C37E3" w:rsidRDefault="001C37E3" w:rsidP="00E90FB4">
      <w:pPr>
        <w:pStyle w:val="Pquestiontextmainstem"/>
      </w:pPr>
      <w:r w:rsidRPr="00E96246">
        <w:t>The maximum possible length of a drinking straw is inserted in</w:t>
      </w:r>
      <w:r w:rsidR="00086C65">
        <w:t>to</w:t>
      </w:r>
      <w:r w:rsidRPr="00E96246">
        <w:t xml:space="preserve"> a cylindrical soft drink </w:t>
      </w:r>
      <w:r w:rsidR="00086C65">
        <w:t>can</w:t>
      </w:r>
      <w:r w:rsidRPr="00E96246">
        <w:t xml:space="preserve"> of height 17 cm. If 19 cm of the straw is inside the </w:t>
      </w:r>
      <w:r w:rsidR="00086C65">
        <w:t>can</w:t>
      </w:r>
      <w:r w:rsidRPr="00E96246">
        <w:t xml:space="preserve">, what angle does the straw make with the base? Give your answer correct to </w:t>
      </w:r>
      <w:r w:rsidR="00B14458">
        <w:t>2</w:t>
      </w:r>
      <w:r w:rsidRPr="00E96246">
        <w:t xml:space="preserve"> decimal places.</w:t>
      </w:r>
    </w:p>
    <w:p w14:paraId="343F6B96" w14:textId="77777777" w:rsidR="00BF5C17" w:rsidRDefault="00BF5C17" w:rsidP="00E90FB4">
      <w:pPr>
        <w:pStyle w:val="Pquestiontextmainstem"/>
      </w:pPr>
    </w:p>
    <w:p w14:paraId="5FF7EF28" w14:textId="77777777" w:rsidR="00BF5C17" w:rsidRDefault="00BF5C17" w:rsidP="00E90FB4">
      <w:pPr>
        <w:pStyle w:val="Pquestiontextmainstem"/>
      </w:pPr>
    </w:p>
    <w:p w14:paraId="459EB543" w14:textId="77777777" w:rsidR="00BF5C17" w:rsidRDefault="00BF5C17" w:rsidP="00E90FB4">
      <w:pPr>
        <w:pStyle w:val="Pquestiontextmainstem"/>
      </w:pPr>
    </w:p>
    <w:p w14:paraId="749CA9BF" w14:textId="77777777" w:rsidR="00BF5C17" w:rsidRPr="00E96246" w:rsidRDefault="00BF5C17" w:rsidP="00E90FB4">
      <w:pPr>
        <w:pStyle w:val="Pquestiontextmainstem"/>
      </w:pPr>
    </w:p>
    <w:p w14:paraId="1223DBB9" w14:textId="5C759533" w:rsidR="001C37E3" w:rsidRPr="00E96246" w:rsidRDefault="001C37E3" w:rsidP="001C37E3">
      <w:pPr>
        <w:pStyle w:val="Pquestionheadingsx"/>
      </w:pPr>
      <w:r w:rsidRPr="00E96246">
        <w:t>Question 12</w:t>
      </w:r>
      <w:r>
        <w:tab/>
      </w:r>
      <w:r w:rsidR="00DA4A2B" w:rsidRPr="00DA4A2B">
        <w:rPr>
          <w:rStyle w:val="Cmarkslabel"/>
        </w:rPr>
        <w:t>3 marks</w:t>
      </w:r>
      <w:r>
        <w:tab/>
      </w:r>
      <w:r w:rsidRPr="00E96246">
        <w:t>[</w:t>
      </w:r>
      <w:r w:rsidR="00BF14F7">
        <w:t>7.</w:t>
      </w:r>
      <w:r w:rsidR="00DA4A2B" w:rsidRPr="00E96246">
        <w:t>2</w:t>
      </w:r>
      <w:r w:rsidRPr="00E96246">
        <w:t>]</w:t>
      </w:r>
    </w:p>
    <w:p w14:paraId="04B10880" w14:textId="77777777" w:rsidR="001C37E3" w:rsidRPr="00E96246" w:rsidRDefault="001C37E3" w:rsidP="00E90FB4">
      <w:pPr>
        <w:pStyle w:val="Pquestiontextmainstem"/>
      </w:pPr>
      <w:r w:rsidRPr="00E96246">
        <w:t>For each of the following, find the equivalent trigonometric ratio in the first quadrant of:</w:t>
      </w:r>
    </w:p>
    <w:p w14:paraId="740EF9C9" w14:textId="77777777" w:rsidR="00B14458" w:rsidRDefault="001C37E3" w:rsidP="00380061">
      <w:pPr>
        <w:pStyle w:val="Pquestiontextpartsa"/>
      </w:pPr>
      <w:r w:rsidRPr="0074580D">
        <w:rPr>
          <w:rStyle w:val="Cquestionpartlabelbold"/>
        </w:rPr>
        <w:t>(a)</w:t>
      </w:r>
      <w:r w:rsidR="00380061" w:rsidRPr="0074580D">
        <w:rPr>
          <w:rStyle w:val="Cquestionpartlabelbold"/>
        </w:rPr>
        <w:tab/>
      </w:r>
      <w:r w:rsidRPr="00E96246">
        <w:t>sin</w:t>
      </w:r>
      <w:r w:rsidR="00BD1165">
        <w:t>(</w:t>
      </w:r>
      <w:r w:rsidRPr="00E96246">
        <w:t>254</w:t>
      </w:r>
      <w:r w:rsidR="00974356" w:rsidRPr="00974356">
        <w:rPr>
          <w:rStyle w:val="Csymbol"/>
        </w:rPr>
        <w:t></w:t>
      </w:r>
      <w:r w:rsidR="00F9049B" w:rsidRPr="00F9049B">
        <w:t>)</w:t>
      </w:r>
    </w:p>
    <w:p w14:paraId="5512AA71" w14:textId="77777777" w:rsidR="00B14458" w:rsidRDefault="00B14458" w:rsidP="00380061">
      <w:pPr>
        <w:pStyle w:val="Pquestiontextpartsa"/>
      </w:pPr>
    </w:p>
    <w:p w14:paraId="48218558" w14:textId="77777777" w:rsidR="00B14458" w:rsidRDefault="00B14458" w:rsidP="00380061">
      <w:pPr>
        <w:pStyle w:val="Pquestiontextpartsa"/>
      </w:pPr>
    </w:p>
    <w:p w14:paraId="30270452" w14:textId="77777777" w:rsidR="00B14458" w:rsidRDefault="00B14458" w:rsidP="00380061">
      <w:pPr>
        <w:pStyle w:val="Pquestiontextpartsa"/>
      </w:pPr>
    </w:p>
    <w:p w14:paraId="49056812" w14:textId="77777777" w:rsidR="00B14458" w:rsidRDefault="00B14458" w:rsidP="00380061">
      <w:pPr>
        <w:pStyle w:val="Pquestiontextpartsa"/>
      </w:pPr>
    </w:p>
    <w:p w14:paraId="63F4976E" w14:textId="5F1D04EA" w:rsidR="00B14458" w:rsidRDefault="001C37E3" w:rsidP="00380061">
      <w:pPr>
        <w:pStyle w:val="Pquestiontextpartsa"/>
      </w:pPr>
      <w:r w:rsidRPr="0074580D">
        <w:rPr>
          <w:rStyle w:val="Cquestionpartlabelbold"/>
        </w:rPr>
        <w:t>(b)</w:t>
      </w:r>
      <w:r w:rsidR="00380061" w:rsidRPr="0074580D">
        <w:rPr>
          <w:rStyle w:val="Cquestionpartlabelbold"/>
        </w:rPr>
        <w:tab/>
      </w:r>
      <w:r w:rsidRPr="00E96246">
        <w:t>cos</w:t>
      </w:r>
      <w:r w:rsidR="00BD1165">
        <w:t>(</w:t>
      </w:r>
      <w:r w:rsidRPr="00E96246">
        <w:t>313</w:t>
      </w:r>
      <w:r w:rsidR="00974356" w:rsidRPr="00974356">
        <w:rPr>
          <w:rStyle w:val="Csymbol"/>
        </w:rPr>
        <w:t></w:t>
      </w:r>
      <w:r w:rsidR="00F9049B" w:rsidRPr="00F9049B">
        <w:t>)</w:t>
      </w:r>
    </w:p>
    <w:p w14:paraId="06DD1B50" w14:textId="77777777" w:rsidR="00B14458" w:rsidRDefault="00B14458" w:rsidP="00380061">
      <w:pPr>
        <w:pStyle w:val="Pquestiontextpartsa"/>
      </w:pPr>
    </w:p>
    <w:p w14:paraId="6B6D7DD0" w14:textId="77777777" w:rsidR="00B14458" w:rsidRDefault="00B14458" w:rsidP="00380061">
      <w:pPr>
        <w:pStyle w:val="Pquestiontextpartsa"/>
      </w:pPr>
    </w:p>
    <w:p w14:paraId="628085C7" w14:textId="77777777" w:rsidR="00B14458" w:rsidRDefault="00B14458" w:rsidP="00380061">
      <w:pPr>
        <w:pStyle w:val="Pquestiontextpartsa"/>
      </w:pPr>
    </w:p>
    <w:p w14:paraId="77990ED0" w14:textId="77777777" w:rsidR="00B14458" w:rsidRDefault="00B14458" w:rsidP="00380061">
      <w:pPr>
        <w:pStyle w:val="Pquestiontextpartsa"/>
      </w:pPr>
    </w:p>
    <w:p w14:paraId="169FC422" w14:textId="39623020" w:rsidR="001C37E3" w:rsidRDefault="001C37E3" w:rsidP="00380061">
      <w:pPr>
        <w:pStyle w:val="Pquestiontextpartsa"/>
      </w:pPr>
      <w:r w:rsidRPr="0074580D">
        <w:rPr>
          <w:rStyle w:val="Cquestionpartlabelbold"/>
        </w:rPr>
        <w:t>(c)</w:t>
      </w:r>
      <w:r w:rsidR="00F9049B">
        <w:rPr>
          <w:rStyle w:val="Cquestionpartlabelbold"/>
        </w:rPr>
        <w:tab/>
      </w:r>
      <w:r w:rsidRPr="00E96246">
        <w:t>tan</w:t>
      </w:r>
      <w:r w:rsidR="00BD1165">
        <w:t>(</w:t>
      </w:r>
      <w:r w:rsidRPr="00E96246">
        <w:t>128</w:t>
      </w:r>
      <w:r w:rsidR="00974356" w:rsidRPr="00974356">
        <w:rPr>
          <w:rStyle w:val="Csymbol"/>
        </w:rPr>
        <w:t></w:t>
      </w:r>
      <w:r w:rsidR="00F9049B" w:rsidRPr="00F9049B">
        <w:t>)</w:t>
      </w:r>
    </w:p>
    <w:p w14:paraId="3928FF7F" w14:textId="77777777" w:rsidR="00BF5C17" w:rsidRDefault="00BF5C17" w:rsidP="00380061">
      <w:pPr>
        <w:pStyle w:val="Pquestiontextpartsa"/>
      </w:pPr>
    </w:p>
    <w:p w14:paraId="74DE6F65" w14:textId="77777777" w:rsidR="00BF5C17" w:rsidRDefault="00BF5C17" w:rsidP="00380061">
      <w:pPr>
        <w:pStyle w:val="Pquestiontextpartsa"/>
      </w:pPr>
    </w:p>
    <w:p w14:paraId="687E03CC" w14:textId="77777777" w:rsidR="00BF5C17" w:rsidRDefault="00BF5C17" w:rsidP="00380061">
      <w:pPr>
        <w:pStyle w:val="Pquestiontextpartsa"/>
      </w:pPr>
    </w:p>
    <w:p w14:paraId="01B051E7" w14:textId="137332B2" w:rsidR="001C37E3" w:rsidRPr="00E96246" w:rsidRDefault="001C37E3" w:rsidP="001C37E3">
      <w:pPr>
        <w:pStyle w:val="Pquestionheadingsx"/>
      </w:pPr>
      <w:r w:rsidRPr="00E96246">
        <w:lastRenderedPageBreak/>
        <w:t>Question 13</w:t>
      </w:r>
      <w:r>
        <w:tab/>
      </w:r>
      <w:r w:rsidR="00DA4A2B" w:rsidRPr="00DA4A2B">
        <w:rPr>
          <w:rStyle w:val="Cmarkslabel"/>
        </w:rPr>
        <w:t>2 marks</w:t>
      </w:r>
      <w:r>
        <w:tab/>
      </w:r>
      <w:r w:rsidRPr="00E96246">
        <w:t>[</w:t>
      </w:r>
      <w:r w:rsidR="00BF14F7">
        <w:t>7.</w:t>
      </w:r>
      <w:r w:rsidR="00DA4A2B" w:rsidRPr="00E96246">
        <w:t>2</w:t>
      </w:r>
      <w:r w:rsidRPr="00E96246">
        <w:t>]</w:t>
      </w:r>
    </w:p>
    <w:p w14:paraId="6442ABBC" w14:textId="3A58EB87" w:rsidR="001C37E3" w:rsidRDefault="001C37E3" w:rsidP="00380061">
      <w:pPr>
        <w:pStyle w:val="Pquestiontextmainstem"/>
      </w:pPr>
      <w:r w:rsidRPr="00E96246">
        <w:t>The trigonometric ratio sin</w:t>
      </w:r>
      <w:r w:rsidR="00BD1165">
        <w:t>(</w:t>
      </w:r>
      <w:r w:rsidRPr="00E96246">
        <w:sym w:font="Symbol" w:char="F066"/>
      </w:r>
      <w:r w:rsidR="0059646E">
        <w:t>)</w:t>
      </w:r>
      <w:r w:rsidRPr="00E96246">
        <w:t xml:space="preserve"> is equivalent to -sin</w:t>
      </w:r>
      <w:r w:rsidR="00BD1165">
        <w:t>(</w:t>
      </w:r>
      <w:r w:rsidRPr="00E96246">
        <w:t>28</w:t>
      </w:r>
      <w:r w:rsidR="00974356" w:rsidRPr="00974356">
        <w:rPr>
          <w:rStyle w:val="Csymbol"/>
        </w:rPr>
        <w:t></w:t>
      </w:r>
      <w:r w:rsidR="00F9049B" w:rsidRPr="00F9049B">
        <w:t>)</w:t>
      </w:r>
      <w:r w:rsidRPr="00E96246">
        <w:t xml:space="preserve">. Find two values for the angle </w:t>
      </w:r>
      <w:r w:rsidRPr="00E96246">
        <w:sym w:font="Symbol" w:char="F066"/>
      </w:r>
      <w:r w:rsidRPr="00E96246">
        <w:t xml:space="preserve"> </w:t>
      </w:r>
      <w:r w:rsidR="00086C65">
        <w:t>for 0</w:t>
      </w:r>
      <w:r w:rsidR="00086C65" w:rsidRPr="006E1740">
        <w:rPr>
          <w:rStyle w:val="Csymbol"/>
        </w:rPr>
        <w:t></w:t>
      </w:r>
      <w:r w:rsidR="00086C65">
        <w:t xml:space="preserve"> </w:t>
      </w:r>
      <w:r w:rsidR="00086C65">
        <w:sym w:font="Symbol" w:char="F0A3"/>
      </w:r>
      <w:r w:rsidR="00086C65">
        <w:t xml:space="preserve"> </w:t>
      </w:r>
      <w:r w:rsidR="00086C65">
        <w:sym w:font="Symbol" w:char="F066"/>
      </w:r>
      <w:r w:rsidR="00086C65">
        <w:t xml:space="preserve"> </w:t>
      </w:r>
      <w:r w:rsidR="00086C65">
        <w:sym w:font="Symbol" w:char="F0A3"/>
      </w:r>
      <w:r w:rsidR="00086C65">
        <w:t xml:space="preserve"> 360</w:t>
      </w:r>
      <w:r w:rsidR="00086C65" w:rsidRPr="006E1740">
        <w:rPr>
          <w:rStyle w:val="Csymbol"/>
        </w:rPr>
        <w:t></w:t>
      </w:r>
      <w:r w:rsidR="00086C65">
        <w:rPr>
          <w:rStyle w:val="Csymbol"/>
        </w:rPr>
        <w:t></w:t>
      </w:r>
      <w:r w:rsidRPr="00E96246">
        <w:t>that will produce this result.</w:t>
      </w:r>
    </w:p>
    <w:p w14:paraId="5F7B170F" w14:textId="77777777" w:rsidR="00BF5C17" w:rsidRDefault="00BF5C17" w:rsidP="00380061">
      <w:pPr>
        <w:pStyle w:val="Pquestiontextmainstem"/>
      </w:pPr>
    </w:p>
    <w:p w14:paraId="10308C1E" w14:textId="77777777" w:rsidR="00BF5C17" w:rsidRDefault="00BF5C17" w:rsidP="00380061">
      <w:pPr>
        <w:pStyle w:val="Pquestiontextmainstem"/>
      </w:pPr>
    </w:p>
    <w:p w14:paraId="317C236E" w14:textId="77777777" w:rsidR="00BF5C17" w:rsidRDefault="00BF5C17" w:rsidP="00380061">
      <w:pPr>
        <w:pStyle w:val="Pquestiontextmainstem"/>
      </w:pPr>
    </w:p>
    <w:p w14:paraId="02680636" w14:textId="77777777" w:rsidR="00BF5C17" w:rsidRDefault="00BF5C17" w:rsidP="00380061">
      <w:pPr>
        <w:pStyle w:val="Pquestiontextmainstem"/>
      </w:pPr>
    </w:p>
    <w:p w14:paraId="6BC2F186" w14:textId="77777777" w:rsidR="00BF5C17" w:rsidRPr="00E96246" w:rsidRDefault="00BF5C17" w:rsidP="00380061">
      <w:pPr>
        <w:pStyle w:val="Pquestiontextmainstem"/>
      </w:pPr>
    </w:p>
    <w:p w14:paraId="192CBD27" w14:textId="7218C06F" w:rsidR="001C37E3" w:rsidRPr="00E96246" w:rsidRDefault="001C37E3" w:rsidP="001C37E3">
      <w:pPr>
        <w:pStyle w:val="Pquestionheadingsx"/>
      </w:pPr>
      <w:r w:rsidRPr="00E96246">
        <w:t>Question 14</w:t>
      </w:r>
      <w:r>
        <w:tab/>
      </w:r>
      <w:r w:rsidR="00DA4A2B" w:rsidRPr="00DA4A2B">
        <w:rPr>
          <w:rStyle w:val="Cmarkslabel"/>
        </w:rPr>
        <w:t>2 marks</w:t>
      </w:r>
      <w:r>
        <w:tab/>
      </w:r>
      <w:r w:rsidRPr="00E96246">
        <w:t>[</w:t>
      </w:r>
      <w:r w:rsidR="00BF14F7">
        <w:t>7.</w:t>
      </w:r>
      <w:r w:rsidR="00DA4A2B" w:rsidRPr="00E96246">
        <w:t>2</w:t>
      </w:r>
      <w:r w:rsidRPr="00E96246">
        <w:t>]</w:t>
      </w:r>
    </w:p>
    <w:p w14:paraId="646151A4" w14:textId="4A2C71B2" w:rsidR="001C37E3" w:rsidRPr="00E96246" w:rsidRDefault="001C37E3" w:rsidP="00E90FB4">
      <w:pPr>
        <w:pStyle w:val="Pquestiontextmainstem"/>
      </w:pPr>
      <w:r w:rsidRPr="00E96246">
        <w:t>For the trigonometric relationship in the graph, state the:</w:t>
      </w:r>
    </w:p>
    <w:p w14:paraId="0C428AD0" w14:textId="77777777" w:rsidR="001C37E3" w:rsidRPr="0074580D" w:rsidRDefault="001C37E3" w:rsidP="0074580D">
      <w:pPr>
        <w:rPr>
          <w:rStyle w:val="Ptimtext"/>
        </w:rPr>
      </w:pPr>
      <w:r w:rsidRPr="0074580D">
        <w:rPr>
          <w:rStyle w:val="Ptimtext"/>
          <w:noProof/>
          <w:lang w:eastAsia="en-AU"/>
        </w:rPr>
        <w:drawing>
          <wp:inline distT="0" distB="0" distL="0" distR="0" wp14:anchorId="4E135D36" wp14:editId="57EBCDC9">
            <wp:extent cx="3143250" cy="1514475"/>
            <wp:effectExtent l="0" t="0" r="0" b="9525"/>
            <wp:docPr id="20" name="Picture 20" descr="PM10_PR_TSa_6_09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M10_PR_TSa_6_09_R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3250" cy="1514475"/>
                    </a:xfrm>
                    <a:prstGeom prst="rect">
                      <a:avLst/>
                    </a:prstGeom>
                    <a:noFill/>
                    <a:ln>
                      <a:noFill/>
                    </a:ln>
                  </pic:spPr>
                </pic:pic>
              </a:graphicData>
            </a:graphic>
          </wp:inline>
        </w:drawing>
      </w:r>
    </w:p>
    <w:p w14:paraId="0485DD91" w14:textId="3B15D3F0" w:rsidR="001C37E3" w:rsidRDefault="001C37E3" w:rsidP="00BF5C17">
      <w:pPr>
        <w:pStyle w:val="Pquestiontextpartsa"/>
      </w:pPr>
      <w:r w:rsidRPr="0074580D">
        <w:rPr>
          <w:rStyle w:val="Cquestionpartlabelbold"/>
        </w:rPr>
        <w:t>(a)</w:t>
      </w:r>
      <w:r w:rsidR="00380061" w:rsidRPr="0074580D">
        <w:rPr>
          <w:rStyle w:val="Cquestionpartlabelbold"/>
        </w:rPr>
        <w:tab/>
      </w:r>
      <w:r w:rsidRPr="00E96246">
        <w:t xml:space="preserve">period </w:t>
      </w:r>
    </w:p>
    <w:p w14:paraId="68B5ACE2" w14:textId="77777777" w:rsidR="00BF5C17" w:rsidRDefault="00BF5C17" w:rsidP="00BF5C17">
      <w:pPr>
        <w:pStyle w:val="Pquestiontextpartsa"/>
      </w:pPr>
    </w:p>
    <w:p w14:paraId="1CB65776" w14:textId="77777777" w:rsidR="00BF5C17" w:rsidRPr="00E96246" w:rsidRDefault="00BF5C17" w:rsidP="00BF5C17">
      <w:pPr>
        <w:pStyle w:val="Pquestiontextpartsa"/>
      </w:pPr>
    </w:p>
    <w:p w14:paraId="5990694B" w14:textId="4E19CA28" w:rsidR="001C37E3" w:rsidRDefault="001C37E3" w:rsidP="00BF5C17">
      <w:pPr>
        <w:pStyle w:val="Pquestiontextpartsa"/>
      </w:pPr>
      <w:r w:rsidRPr="0074580D">
        <w:rPr>
          <w:rStyle w:val="Cquestionpartlabelbold"/>
        </w:rPr>
        <w:t>(b)</w:t>
      </w:r>
      <w:r w:rsidR="00380061" w:rsidRPr="0074580D">
        <w:rPr>
          <w:rStyle w:val="Cquestionpartlabelbold"/>
        </w:rPr>
        <w:tab/>
      </w:r>
      <w:r w:rsidR="00160B0D">
        <w:t>amplitude.</w:t>
      </w:r>
    </w:p>
    <w:p w14:paraId="4C54E8D8" w14:textId="77777777" w:rsidR="00BF5C17" w:rsidRDefault="00BF5C17" w:rsidP="001C37E3">
      <w:pPr>
        <w:pStyle w:val="Pquestiontextmainstem"/>
      </w:pPr>
    </w:p>
    <w:p w14:paraId="707593DD" w14:textId="77777777" w:rsidR="00BF5C17" w:rsidRPr="00E96246" w:rsidRDefault="00BF5C17" w:rsidP="001C37E3">
      <w:pPr>
        <w:pStyle w:val="Pquestiontextmainstem"/>
      </w:pPr>
    </w:p>
    <w:p w14:paraId="30647BF4" w14:textId="74EEF47F" w:rsidR="001C37E3" w:rsidRPr="00E96246" w:rsidRDefault="001C37E3" w:rsidP="001C37E3">
      <w:pPr>
        <w:pStyle w:val="Pquestionheadingsx"/>
      </w:pPr>
      <w:r w:rsidRPr="00E96246">
        <w:t>Question 15</w:t>
      </w:r>
      <w:r>
        <w:tab/>
      </w:r>
      <w:r w:rsidR="00DA4A2B" w:rsidRPr="00DA4A2B">
        <w:rPr>
          <w:rStyle w:val="Cmarkslabel"/>
        </w:rPr>
        <w:t>2 marks</w:t>
      </w:r>
      <w:r>
        <w:tab/>
      </w:r>
      <w:r w:rsidRPr="00E96246">
        <w:t>[</w:t>
      </w:r>
      <w:r w:rsidR="00BF14F7">
        <w:t>7.</w:t>
      </w:r>
      <w:r w:rsidR="00DA4A2B" w:rsidRPr="00E96246">
        <w:t>3</w:t>
      </w:r>
      <w:r w:rsidRPr="00E96246">
        <w:t>]</w:t>
      </w:r>
    </w:p>
    <w:p w14:paraId="19F41D3B" w14:textId="37403C1D" w:rsidR="001C37E3" w:rsidRDefault="001C37E3" w:rsidP="001C37E3">
      <w:pPr>
        <w:pStyle w:val="Pquestiontextmainstem"/>
      </w:pPr>
      <w:r w:rsidRPr="00E96246">
        <w:t xml:space="preserve">In which quadrants </w:t>
      </w:r>
      <w:r w:rsidR="00B14458">
        <w:t>are</w:t>
      </w:r>
      <w:r w:rsidRPr="00E96246">
        <w:t xml:space="preserve"> the s</w:t>
      </w:r>
      <w:r w:rsidR="00302D33">
        <w:t>olutions for the equation 3 + 5</w:t>
      </w:r>
      <w:r w:rsidRPr="00E96246">
        <w:t>sin</w:t>
      </w:r>
      <w:r w:rsidR="00BD1165">
        <w:t>(</w:t>
      </w:r>
      <w:r w:rsidRPr="0074580D">
        <w:rPr>
          <w:rStyle w:val="Cmathsexpressions"/>
        </w:rPr>
        <w:t>x</w:t>
      </w:r>
      <w:r w:rsidR="00F9049B" w:rsidRPr="00F9049B">
        <w:t>)</w:t>
      </w:r>
      <w:r w:rsidRPr="00E96246">
        <w:t xml:space="preserve"> = 0 for 0</w:t>
      </w:r>
      <w:r w:rsidR="00974356" w:rsidRPr="00974356">
        <w:rPr>
          <w:rStyle w:val="Csymbol"/>
        </w:rPr>
        <w:t></w:t>
      </w:r>
      <w:r w:rsidRPr="00E96246">
        <w:t xml:space="preserve"> ≤ </w:t>
      </w:r>
      <w:r w:rsidRPr="0074580D">
        <w:rPr>
          <w:rStyle w:val="Cmathsexpressions"/>
        </w:rPr>
        <w:t>x</w:t>
      </w:r>
      <w:r w:rsidRPr="00E96246">
        <w:t xml:space="preserve"> ≤ 360</w:t>
      </w:r>
      <w:r w:rsidR="00974356" w:rsidRPr="00974356">
        <w:rPr>
          <w:rStyle w:val="Csymbol"/>
        </w:rPr>
        <w:t></w:t>
      </w:r>
      <w:r w:rsidR="0082130F">
        <w:rPr>
          <w:rStyle w:val="Csymbol"/>
        </w:rPr>
        <w:t></w:t>
      </w:r>
    </w:p>
    <w:p w14:paraId="0083D566" w14:textId="77777777" w:rsidR="00BF5C17" w:rsidRDefault="00BF5C17" w:rsidP="001C37E3">
      <w:pPr>
        <w:pStyle w:val="Pquestiontextmainstem"/>
      </w:pPr>
    </w:p>
    <w:p w14:paraId="79315C29" w14:textId="77777777" w:rsidR="00DA486A" w:rsidRDefault="00DA486A" w:rsidP="001C37E3">
      <w:pPr>
        <w:pStyle w:val="Pquestiontextmainstem"/>
      </w:pPr>
    </w:p>
    <w:p w14:paraId="5454DCDA" w14:textId="7A21D4A2" w:rsidR="001C37E3" w:rsidRPr="00E96246" w:rsidRDefault="001C37E3" w:rsidP="001C37E3">
      <w:pPr>
        <w:pStyle w:val="Pquestionheadingsx"/>
      </w:pPr>
      <w:r w:rsidRPr="00E96246">
        <w:t>Question 16</w:t>
      </w:r>
      <w:r>
        <w:tab/>
      </w:r>
      <w:r w:rsidR="00DA4A2B" w:rsidRPr="00DA4A2B">
        <w:rPr>
          <w:rStyle w:val="Cmarkslabel"/>
        </w:rPr>
        <w:t>4 marks</w:t>
      </w:r>
      <w:r>
        <w:tab/>
      </w:r>
      <w:r w:rsidRPr="00E96246">
        <w:t>[</w:t>
      </w:r>
      <w:r w:rsidR="00BF14F7">
        <w:t>7.</w:t>
      </w:r>
      <w:r w:rsidR="00DA4A2B" w:rsidRPr="00E96246">
        <w:t>3</w:t>
      </w:r>
      <w:r w:rsidRPr="00E96246">
        <w:t>]</w:t>
      </w:r>
    </w:p>
    <w:p w14:paraId="56A9698A" w14:textId="6174CFB0" w:rsidR="001C37E3" w:rsidRDefault="001C37E3" w:rsidP="00E90FB4">
      <w:pPr>
        <w:pStyle w:val="Pquestiontextmainstem"/>
      </w:pPr>
      <w:r w:rsidRPr="00E96246">
        <w:t xml:space="preserve">Find </w:t>
      </w:r>
      <w:r w:rsidR="00302D33">
        <w:t>all solutions to the equation 8</w:t>
      </w:r>
      <w:r w:rsidRPr="00E96246">
        <w:t>cos</w:t>
      </w:r>
      <w:r w:rsidR="00BD1165">
        <w:t>(</w:t>
      </w:r>
      <w:r w:rsidRPr="00E96246">
        <w:sym w:font="Symbol" w:char="F066"/>
      </w:r>
      <w:r w:rsidR="00F9049B">
        <w:t>)</w:t>
      </w:r>
      <w:r w:rsidRPr="00E96246">
        <w:t xml:space="preserve"> + 5 = 0. Write your answers correct to </w:t>
      </w:r>
      <w:r w:rsidR="00B14458">
        <w:t>2</w:t>
      </w:r>
      <w:r w:rsidRPr="00E96246">
        <w:t xml:space="preserve"> decimal places.</w:t>
      </w:r>
    </w:p>
    <w:p w14:paraId="5C9E48EC" w14:textId="77777777" w:rsidR="00BF5C17" w:rsidRDefault="00BF5C17" w:rsidP="00E90FB4">
      <w:pPr>
        <w:pStyle w:val="Pquestiontextmainstem"/>
      </w:pPr>
    </w:p>
    <w:p w14:paraId="3F607FA5" w14:textId="77777777" w:rsidR="00BF5C17" w:rsidRDefault="00BF5C17" w:rsidP="00E90FB4">
      <w:pPr>
        <w:pStyle w:val="Pquestiontextmainstem"/>
      </w:pPr>
    </w:p>
    <w:p w14:paraId="740DB02F" w14:textId="77777777" w:rsidR="00BF5C17" w:rsidRDefault="00BF5C17" w:rsidP="00E90FB4">
      <w:pPr>
        <w:pStyle w:val="Pquestiontextmainstem"/>
      </w:pPr>
    </w:p>
    <w:p w14:paraId="59507FBB" w14:textId="77777777" w:rsidR="00B14458" w:rsidRDefault="00B14458" w:rsidP="00E90FB4">
      <w:pPr>
        <w:pStyle w:val="Pquestiontextmainstem"/>
      </w:pPr>
    </w:p>
    <w:p w14:paraId="3746BFE9" w14:textId="77777777" w:rsidR="00CF56C5" w:rsidRDefault="00CF56C5" w:rsidP="00E90FB4">
      <w:pPr>
        <w:pStyle w:val="Pquestiontextmainstem"/>
      </w:pPr>
    </w:p>
    <w:p w14:paraId="303D167A" w14:textId="77777777" w:rsidR="00CF56C5" w:rsidRDefault="00CF56C5" w:rsidP="00E90FB4">
      <w:pPr>
        <w:pStyle w:val="Pquestiontextmainstem"/>
      </w:pPr>
    </w:p>
    <w:p w14:paraId="5CEFEC6A" w14:textId="069C736D" w:rsidR="001C37E3" w:rsidRPr="00E96246" w:rsidRDefault="001C37E3" w:rsidP="001C37E3">
      <w:pPr>
        <w:pStyle w:val="Pquestionheadingsx"/>
      </w:pPr>
      <w:r w:rsidRPr="00E96246">
        <w:lastRenderedPageBreak/>
        <w:t>Question 17</w:t>
      </w:r>
      <w:r>
        <w:tab/>
      </w:r>
      <w:r w:rsidR="00DA4A2B" w:rsidRPr="00DA4A2B">
        <w:rPr>
          <w:rStyle w:val="Cmarkslabel"/>
        </w:rPr>
        <w:t>2 marks</w:t>
      </w:r>
      <w:r>
        <w:tab/>
      </w:r>
      <w:r w:rsidRPr="00E96246">
        <w:t>[</w:t>
      </w:r>
      <w:r w:rsidR="00BF14F7">
        <w:t>7.</w:t>
      </w:r>
      <w:r w:rsidR="00DA4A2B" w:rsidRPr="00E96246">
        <w:t>4</w:t>
      </w:r>
      <w:r w:rsidRPr="00E96246">
        <w:t>]</w:t>
      </w:r>
    </w:p>
    <w:p w14:paraId="7B4D91E5" w14:textId="34B8A90F" w:rsidR="001C37E3" w:rsidRPr="00E96246" w:rsidRDefault="0082130F" w:rsidP="001C37E3">
      <w:pPr>
        <w:pStyle w:val="Pquestiontextmainstem"/>
      </w:pPr>
      <w:r>
        <w:t>Writ</w:t>
      </w:r>
      <w:r w:rsidR="001C37E3" w:rsidRPr="00E96246">
        <w:t xml:space="preserve">e the length of the side labelled </w:t>
      </w:r>
      <w:r w:rsidR="001C37E3" w:rsidRPr="0082130F">
        <w:rPr>
          <w:i/>
          <w:iCs/>
        </w:rPr>
        <w:t>x</w:t>
      </w:r>
      <w:r w:rsidR="001C37E3" w:rsidRPr="00E96246">
        <w:t>. Leave your answer in terms of θ.</w:t>
      </w:r>
    </w:p>
    <w:p w14:paraId="42B3CC8B" w14:textId="77777777" w:rsidR="001C37E3" w:rsidRDefault="001C37E3" w:rsidP="00E90FB4">
      <w:pPr>
        <w:pStyle w:val="Pquestiontextmainstem"/>
      </w:pPr>
      <w:r w:rsidRPr="00E96246">
        <w:rPr>
          <w:noProof/>
        </w:rPr>
        <w:drawing>
          <wp:inline distT="0" distB="0" distL="0" distR="0" wp14:anchorId="08A51EA8" wp14:editId="58EE280D">
            <wp:extent cx="1080135" cy="933450"/>
            <wp:effectExtent l="0" t="0" r="5715" b="0"/>
            <wp:docPr id="25" name="Picture 25" descr="PM10_PR_TSa_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M10_PR_TSa_6_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135" cy="933450"/>
                    </a:xfrm>
                    <a:prstGeom prst="rect">
                      <a:avLst/>
                    </a:prstGeom>
                    <a:noFill/>
                    <a:ln>
                      <a:noFill/>
                    </a:ln>
                  </pic:spPr>
                </pic:pic>
              </a:graphicData>
            </a:graphic>
          </wp:inline>
        </w:drawing>
      </w:r>
    </w:p>
    <w:p w14:paraId="7486A789" w14:textId="41BDC570" w:rsidR="001C37E3" w:rsidRPr="00E96246" w:rsidRDefault="001C37E3" w:rsidP="001C37E3">
      <w:pPr>
        <w:pStyle w:val="Pquestionheadingsx"/>
      </w:pPr>
      <w:r w:rsidRPr="00E96246">
        <w:t>Question 18</w:t>
      </w:r>
      <w:r>
        <w:tab/>
      </w:r>
      <w:r w:rsidR="00DA4A2B" w:rsidRPr="00DA4A2B">
        <w:rPr>
          <w:rStyle w:val="Cmarkslabel"/>
        </w:rPr>
        <w:t>4 marks</w:t>
      </w:r>
      <w:r>
        <w:tab/>
      </w:r>
      <w:r w:rsidRPr="00E96246">
        <w:t>[</w:t>
      </w:r>
      <w:r w:rsidR="00BF14F7">
        <w:t>7.</w:t>
      </w:r>
      <w:r w:rsidR="00DA4A2B" w:rsidRPr="00E96246">
        <w:t>4</w:t>
      </w:r>
      <w:r w:rsidRPr="00E96246">
        <w:t>]</w:t>
      </w:r>
    </w:p>
    <w:p w14:paraId="6CD61DC4" w14:textId="77777777" w:rsidR="001C37E3" w:rsidRPr="00E96246" w:rsidRDefault="001C37E3" w:rsidP="001C37E3">
      <w:pPr>
        <w:pStyle w:val="Pquestiontextmainstem"/>
      </w:pPr>
      <w:r w:rsidRPr="00E96246">
        <w:t xml:space="preserve">In </w:t>
      </w:r>
      <w:r w:rsidRPr="00E96246">
        <w:rPr>
          <w:position w:val="-4"/>
        </w:rPr>
        <w:object w:dxaOrig="660" w:dyaOrig="260" w14:anchorId="4A3CB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2.9pt" o:ole="">
            <v:imagedata r:id="rId18" o:title=""/>
          </v:shape>
          <o:OLEObject Type="Embed" ProgID="Equation.3" ShapeID="_x0000_i1025" DrawAspect="Content" ObjectID="_1538896344" r:id="rId19"/>
        </w:object>
      </w:r>
      <w:r w:rsidRPr="00E96246">
        <w:t xml:space="preserve">, </w:t>
      </w:r>
      <w:r w:rsidRPr="00E96246">
        <w:rPr>
          <w:position w:val="-6"/>
        </w:rPr>
        <w:object w:dxaOrig="1380" w:dyaOrig="279" w14:anchorId="178DE89B">
          <v:shape id="_x0000_i1026" type="#_x0000_t75" style="width:68.8pt;height:13.95pt" o:ole="">
            <v:imagedata r:id="rId20" o:title=""/>
          </v:shape>
          <o:OLEObject Type="Embed" ProgID="Equation.3" ShapeID="_x0000_i1026" DrawAspect="Content" ObjectID="_1538896345" r:id="rId21"/>
        </w:object>
      </w:r>
      <w:r w:rsidRPr="00E96246">
        <w:t xml:space="preserve">, </w:t>
      </w:r>
      <w:r w:rsidRPr="0074580D">
        <w:rPr>
          <w:rStyle w:val="Cmathsexpressions"/>
        </w:rPr>
        <w:t>XZ</w:t>
      </w:r>
      <w:r w:rsidRPr="00E96246">
        <w:t xml:space="preserve"> = 12 m and </w:t>
      </w:r>
      <w:r w:rsidRPr="0074580D">
        <w:rPr>
          <w:rStyle w:val="Cmathsexpressions"/>
        </w:rPr>
        <w:t>YZ</w:t>
      </w:r>
      <w:r w:rsidRPr="00E96246">
        <w:t xml:space="preserve"> = 8 m. </w:t>
      </w:r>
    </w:p>
    <w:p w14:paraId="6D40D0BA" w14:textId="77777777" w:rsidR="001C37E3" w:rsidRDefault="001C37E3" w:rsidP="0074580D">
      <w:pPr>
        <w:pStyle w:val="Pquestiontextpartsa"/>
      </w:pPr>
      <w:r w:rsidRPr="0074580D">
        <w:rPr>
          <w:rStyle w:val="Cquestionpartlabelbold"/>
        </w:rPr>
        <w:t>(a)</w:t>
      </w:r>
      <w:r w:rsidRPr="00E96246">
        <w:tab/>
        <w:t>Draw a diagram to represent this triangle.</w:t>
      </w:r>
    </w:p>
    <w:p w14:paraId="4C2CF3B5" w14:textId="77777777" w:rsidR="00BF5C17" w:rsidRDefault="00BF5C17" w:rsidP="0074580D">
      <w:pPr>
        <w:pStyle w:val="Pquestiontextpartsa"/>
      </w:pPr>
    </w:p>
    <w:p w14:paraId="738E51AC" w14:textId="77777777" w:rsidR="00BF5C17" w:rsidRDefault="00BF5C17" w:rsidP="0074580D">
      <w:pPr>
        <w:pStyle w:val="Pquestiontextpartsa"/>
      </w:pPr>
    </w:p>
    <w:p w14:paraId="0E961EFD" w14:textId="77777777" w:rsidR="00CF56C5" w:rsidRDefault="00CF56C5" w:rsidP="0074580D">
      <w:pPr>
        <w:pStyle w:val="Pquestiontextpartsa"/>
      </w:pPr>
    </w:p>
    <w:p w14:paraId="35E03B68" w14:textId="77777777" w:rsidR="00BF5C17" w:rsidRDefault="00BF5C17" w:rsidP="0074580D">
      <w:pPr>
        <w:pStyle w:val="Pquestiontextpartsa"/>
      </w:pPr>
    </w:p>
    <w:p w14:paraId="7653CB70" w14:textId="77777777" w:rsidR="00BF5C17" w:rsidRDefault="00BF5C17" w:rsidP="0074580D">
      <w:pPr>
        <w:pStyle w:val="Pquestiontextpartsa"/>
      </w:pPr>
    </w:p>
    <w:p w14:paraId="07B06C8B" w14:textId="77777777" w:rsidR="00BF5C17" w:rsidRPr="00E96246" w:rsidRDefault="00BF5C17" w:rsidP="0074580D">
      <w:pPr>
        <w:pStyle w:val="Pquestiontextpartsa"/>
      </w:pPr>
    </w:p>
    <w:p w14:paraId="6A945865" w14:textId="5016F2BD" w:rsidR="001C37E3" w:rsidRDefault="001C37E3" w:rsidP="0074580D">
      <w:pPr>
        <w:pStyle w:val="Pquestiontextpartsa"/>
      </w:pPr>
      <w:r w:rsidRPr="0074580D">
        <w:rPr>
          <w:rStyle w:val="Cquestionpartlabelbold"/>
        </w:rPr>
        <w:t>(b)</w:t>
      </w:r>
      <w:r w:rsidRPr="00E96246">
        <w:tab/>
        <w:t xml:space="preserve">Calculate </w:t>
      </w:r>
      <w:r w:rsidRPr="00E96246">
        <w:rPr>
          <w:position w:val="-4"/>
        </w:rPr>
        <w:object w:dxaOrig="680" w:dyaOrig="260" w14:anchorId="3A214E5D">
          <v:shape id="_x0000_i1027" type="#_x0000_t75" style="width:34.4pt;height:12.9pt" o:ole="">
            <v:imagedata r:id="rId22" o:title=""/>
          </v:shape>
          <o:OLEObject Type="Embed" ProgID="Equation.3" ShapeID="_x0000_i1027" DrawAspect="Content" ObjectID="_1538896346" r:id="rId23"/>
        </w:object>
      </w:r>
      <w:r w:rsidR="00DA486A">
        <w:t>,</w:t>
      </w:r>
      <w:r w:rsidRPr="00E96246">
        <w:t xml:space="preserve"> correct to the nearest degree.</w:t>
      </w:r>
    </w:p>
    <w:p w14:paraId="1640D6DB" w14:textId="77777777" w:rsidR="00BF5C17" w:rsidRDefault="00BF5C17" w:rsidP="0074580D">
      <w:pPr>
        <w:pStyle w:val="Pquestiontextpartsa"/>
      </w:pPr>
    </w:p>
    <w:p w14:paraId="302F8A0E" w14:textId="77777777" w:rsidR="00CF56C5" w:rsidRDefault="00CF56C5" w:rsidP="0074580D">
      <w:pPr>
        <w:pStyle w:val="Pquestiontextpartsa"/>
      </w:pPr>
    </w:p>
    <w:p w14:paraId="71EB6E68" w14:textId="77777777" w:rsidR="00BF5C17" w:rsidRPr="00E96246" w:rsidRDefault="00BF5C17" w:rsidP="0074580D">
      <w:pPr>
        <w:pStyle w:val="Pquestiontextpartsa"/>
      </w:pPr>
    </w:p>
    <w:p w14:paraId="580FF906" w14:textId="77777777" w:rsidR="001C37E3" w:rsidRDefault="001C37E3" w:rsidP="0074580D">
      <w:pPr>
        <w:pStyle w:val="Pquestiontextpartsa"/>
      </w:pPr>
      <w:r w:rsidRPr="0074580D">
        <w:rPr>
          <w:rStyle w:val="Cquestionpartlabelbold"/>
        </w:rPr>
        <w:t>(c)</w:t>
      </w:r>
      <w:r w:rsidRPr="0074580D">
        <w:rPr>
          <w:rStyle w:val="Cquestionpartlabelbold"/>
        </w:rPr>
        <w:tab/>
      </w:r>
      <w:r w:rsidRPr="00E96246">
        <w:t>Calculate the third angle, correct to the nearest degree.</w:t>
      </w:r>
    </w:p>
    <w:p w14:paraId="40747CD3" w14:textId="77777777" w:rsidR="00BF5C17" w:rsidRDefault="00BF5C17" w:rsidP="0074580D">
      <w:pPr>
        <w:pStyle w:val="Pquestiontextpartsa"/>
      </w:pPr>
    </w:p>
    <w:p w14:paraId="2AD01321" w14:textId="77777777" w:rsidR="00CF56C5" w:rsidRDefault="00CF56C5" w:rsidP="0074580D">
      <w:pPr>
        <w:pStyle w:val="Pquestiontextpartsa"/>
        <w:rPr>
          <w:rStyle w:val="Cquestionpartlabelbold"/>
        </w:rPr>
      </w:pPr>
    </w:p>
    <w:p w14:paraId="22996604" w14:textId="77777777" w:rsidR="00BF5C17" w:rsidRPr="0074580D" w:rsidRDefault="00BF5C17" w:rsidP="0074580D">
      <w:pPr>
        <w:pStyle w:val="Pquestiontextpartsa"/>
        <w:rPr>
          <w:rStyle w:val="Cquestionpartlabelbold"/>
        </w:rPr>
      </w:pPr>
    </w:p>
    <w:p w14:paraId="77D14F51" w14:textId="77777777" w:rsidR="001C37E3" w:rsidRDefault="001C37E3" w:rsidP="0074580D">
      <w:pPr>
        <w:pStyle w:val="Pquestiontextpartsa"/>
      </w:pPr>
      <w:r w:rsidRPr="0074580D">
        <w:rPr>
          <w:rStyle w:val="Cquestionpartlabelbold"/>
        </w:rPr>
        <w:t>(d)</w:t>
      </w:r>
      <w:r w:rsidRPr="0074580D">
        <w:rPr>
          <w:rStyle w:val="Cquestionpartlabelbold"/>
        </w:rPr>
        <w:tab/>
      </w:r>
      <w:r w:rsidRPr="00E96246">
        <w:t>Calculate the third side length, correct to the nearest metre.</w:t>
      </w:r>
    </w:p>
    <w:p w14:paraId="34017CF9" w14:textId="77777777" w:rsidR="00BF5C17" w:rsidRDefault="00BF5C17" w:rsidP="0074580D">
      <w:pPr>
        <w:pStyle w:val="Pquestiontextpartsa"/>
      </w:pPr>
    </w:p>
    <w:p w14:paraId="79E10694" w14:textId="77777777" w:rsidR="00CF56C5" w:rsidRDefault="00CF56C5" w:rsidP="0074580D">
      <w:pPr>
        <w:pStyle w:val="Pquestiontextpartsa"/>
      </w:pPr>
    </w:p>
    <w:p w14:paraId="48C6475D" w14:textId="77777777" w:rsidR="00CF56C5" w:rsidRDefault="00CF56C5" w:rsidP="0074580D">
      <w:pPr>
        <w:pStyle w:val="Pquestiontextpartsa"/>
      </w:pPr>
    </w:p>
    <w:p w14:paraId="5C2AA27C" w14:textId="77777777" w:rsidR="00BF5C17" w:rsidRPr="00E96246" w:rsidRDefault="00BF5C17" w:rsidP="0074580D">
      <w:pPr>
        <w:pStyle w:val="Pquestiontextpartsa"/>
      </w:pPr>
    </w:p>
    <w:p w14:paraId="0E3A3BCB" w14:textId="0E72D2F1" w:rsidR="001C37E3" w:rsidRPr="00E96246" w:rsidRDefault="001C37E3" w:rsidP="001C37E3">
      <w:pPr>
        <w:pStyle w:val="Pquestionheadingsx"/>
      </w:pPr>
      <w:r w:rsidRPr="00E96246">
        <w:t>Question 19</w:t>
      </w:r>
      <w:r>
        <w:tab/>
      </w:r>
      <w:r w:rsidR="00DA4A2B" w:rsidRPr="00DA4A2B">
        <w:rPr>
          <w:rStyle w:val="Cmarkslabel"/>
        </w:rPr>
        <w:t>4 marks</w:t>
      </w:r>
      <w:r>
        <w:tab/>
      </w:r>
      <w:r w:rsidRPr="00E96246">
        <w:t>[</w:t>
      </w:r>
      <w:r w:rsidR="00BF14F7">
        <w:t>7.</w:t>
      </w:r>
      <w:r w:rsidR="00DA4A2B" w:rsidRPr="00E96246">
        <w:t>4</w:t>
      </w:r>
      <w:r w:rsidRPr="00E96246">
        <w:t>]</w:t>
      </w:r>
    </w:p>
    <w:p w14:paraId="6B14A2AD" w14:textId="282B16CA" w:rsidR="001C37E3" w:rsidRDefault="001C37E3" w:rsidP="001C37E3">
      <w:pPr>
        <w:pStyle w:val="Pquestiontextmainstem"/>
      </w:pPr>
      <w:r w:rsidRPr="00E96246">
        <w:t xml:space="preserve">If </w:t>
      </w:r>
      <w:r w:rsidRPr="0074580D">
        <w:rPr>
          <w:rStyle w:val="Cmathsexpressions"/>
        </w:rPr>
        <w:t xml:space="preserve">a </w:t>
      </w:r>
      <w:r w:rsidRPr="00E96246">
        <w:t>= 3</w:t>
      </w:r>
      <w:r w:rsidRPr="0074580D">
        <w:rPr>
          <w:rStyle w:val="Cmathsexpressions"/>
        </w:rPr>
        <w:t>x</w:t>
      </w:r>
      <w:r w:rsidRPr="00E96246">
        <w:t xml:space="preserve">, </w:t>
      </w:r>
      <w:r w:rsidRPr="0074580D">
        <w:rPr>
          <w:rStyle w:val="Cmathsexpressions"/>
        </w:rPr>
        <w:t xml:space="preserve">b </w:t>
      </w:r>
      <w:r w:rsidRPr="00E96246">
        <w:t>= 4</w:t>
      </w:r>
      <w:r w:rsidRPr="0074580D">
        <w:rPr>
          <w:rStyle w:val="Cmathsexpressions"/>
        </w:rPr>
        <w:t>x</w:t>
      </w:r>
      <w:r w:rsidRPr="00E96246">
        <w:t xml:space="preserve">, and </w:t>
      </w:r>
      <w:r w:rsidRPr="0074580D">
        <w:rPr>
          <w:rStyle w:val="Cmathsexpressions"/>
        </w:rPr>
        <w:t xml:space="preserve">c </w:t>
      </w:r>
      <w:r w:rsidRPr="00E96246">
        <w:t>= 2</w:t>
      </w:r>
      <w:r w:rsidRPr="0074580D">
        <w:rPr>
          <w:rStyle w:val="Cmathsexpressions"/>
        </w:rPr>
        <w:t>x</w:t>
      </w:r>
      <w:r w:rsidRPr="00E96246">
        <w:t xml:space="preserve">, what is the value of the angle </w:t>
      </w:r>
      <w:r w:rsidRPr="00E96246">
        <w:sym w:font="Symbol" w:char="F071"/>
      </w:r>
      <w:r w:rsidRPr="00E96246">
        <w:t xml:space="preserve"> in the cosine formula </w:t>
      </w:r>
      <w:r w:rsidR="00F9049B">
        <w:br/>
      </w:r>
      <w:r w:rsidRPr="0074580D">
        <w:rPr>
          <w:rStyle w:val="Cmathsexpressions"/>
        </w:rPr>
        <w:t>c</w:t>
      </w:r>
      <w:r w:rsidRPr="0074580D">
        <w:rPr>
          <w:rStyle w:val="Csuperscript"/>
        </w:rPr>
        <w:t>2</w:t>
      </w:r>
      <w:r w:rsidRPr="00E96246">
        <w:t xml:space="preserve"> = </w:t>
      </w:r>
      <w:r w:rsidRPr="0074580D">
        <w:rPr>
          <w:rStyle w:val="Cmathsexpressions"/>
        </w:rPr>
        <w:t>a</w:t>
      </w:r>
      <w:r w:rsidRPr="0074580D">
        <w:rPr>
          <w:rStyle w:val="Csuperscript"/>
        </w:rPr>
        <w:t>2</w:t>
      </w:r>
      <w:r w:rsidRPr="00E96246">
        <w:t xml:space="preserve"> + </w:t>
      </w:r>
      <w:r w:rsidRPr="0074580D">
        <w:rPr>
          <w:rStyle w:val="Cmathsexpressions"/>
        </w:rPr>
        <w:t>b</w:t>
      </w:r>
      <w:r w:rsidRPr="0074580D">
        <w:rPr>
          <w:rStyle w:val="Csuperscript"/>
        </w:rPr>
        <w:t>2</w:t>
      </w:r>
      <w:r w:rsidRPr="00E96246">
        <w:t xml:space="preserve"> – 2</w:t>
      </w:r>
      <w:r w:rsidRPr="0074580D">
        <w:rPr>
          <w:rStyle w:val="Cmathsexpressions"/>
        </w:rPr>
        <w:t>ab</w:t>
      </w:r>
      <w:r w:rsidRPr="00E96246">
        <w:t>cos</w:t>
      </w:r>
      <w:r w:rsidR="00BD1165">
        <w:t>(</w:t>
      </w:r>
      <w:r w:rsidRPr="00E96246">
        <w:sym w:font="Symbol" w:char="F071"/>
      </w:r>
      <w:r w:rsidR="00F9049B">
        <w:t>)</w:t>
      </w:r>
      <w:r w:rsidRPr="00E96246">
        <w:t xml:space="preserve">? Give your answer correct to </w:t>
      </w:r>
      <w:r w:rsidR="00B14458">
        <w:t>2</w:t>
      </w:r>
      <w:r w:rsidRPr="00E96246">
        <w:t xml:space="preserve"> decimal places.</w:t>
      </w:r>
    </w:p>
    <w:p w14:paraId="6AA85074" w14:textId="77777777" w:rsidR="00BF5C17" w:rsidRDefault="00BF5C17" w:rsidP="001C37E3">
      <w:pPr>
        <w:pStyle w:val="Pquestiontextmainstem"/>
      </w:pPr>
    </w:p>
    <w:p w14:paraId="56235113" w14:textId="77777777" w:rsidR="00BF5C17" w:rsidRDefault="00BF5C17" w:rsidP="001C37E3">
      <w:pPr>
        <w:pStyle w:val="Pquestiontextmainstem"/>
      </w:pPr>
    </w:p>
    <w:p w14:paraId="79AC8E54" w14:textId="77777777" w:rsidR="00CF56C5" w:rsidRDefault="00CF56C5" w:rsidP="001C37E3">
      <w:pPr>
        <w:pStyle w:val="Pquestiontextmainstem"/>
      </w:pPr>
    </w:p>
    <w:p w14:paraId="23EA2510" w14:textId="77777777" w:rsidR="00BF5C17" w:rsidRDefault="00BF5C17" w:rsidP="001C37E3">
      <w:pPr>
        <w:pStyle w:val="Pquestiontextmainstem"/>
      </w:pPr>
    </w:p>
    <w:p w14:paraId="689CA483" w14:textId="77777777" w:rsidR="00BF5C17" w:rsidRDefault="00BF5C17" w:rsidP="001C37E3">
      <w:pPr>
        <w:pStyle w:val="Pquestiontextmainstem"/>
      </w:pPr>
    </w:p>
    <w:p w14:paraId="06D6B7FF" w14:textId="446B95D4" w:rsidR="001C37E3" w:rsidRPr="00E96246" w:rsidRDefault="008014D7" w:rsidP="001C37E3">
      <w:pPr>
        <w:pStyle w:val="Pquestionheadingsx"/>
      </w:pPr>
      <w:r>
        <w:lastRenderedPageBreak/>
        <w:t>Q</w:t>
      </w:r>
      <w:r w:rsidR="001C37E3" w:rsidRPr="00E96246">
        <w:t>uestion 20</w:t>
      </w:r>
      <w:r w:rsidR="001C37E3">
        <w:tab/>
      </w:r>
      <w:r w:rsidR="00DA4A2B" w:rsidRPr="00DA4A2B">
        <w:rPr>
          <w:rStyle w:val="Cmarkslabel"/>
        </w:rPr>
        <w:t>4 marks</w:t>
      </w:r>
      <w:r w:rsidR="001C37E3">
        <w:tab/>
      </w:r>
      <w:r w:rsidR="00DA4A2B">
        <w:t>[</w:t>
      </w:r>
      <w:r w:rsidR="00BF14F7">
        <w:t>7.</w:t>
      </w:r>
      <w:r w:rsidR="00DA4A2B" w:rsidRPr="00E96246">
        <w:t>5</w:t>
      </w:r>
      <w:r w:rsidR="001C37E3" w:rsidRPr="00E96246">
        <w:t>]</w:t>
      </w:r>
    </w:p>
    <w:p w14:paraId="765D60C3" w14:textId="7EFE924C" w:rsidR="001C37E3" w:rsidRPr="00E96246" w:rsidRDefault="001C37E3" w:rsidP="001C37E3">
      <w:pPr>
        <w:pStyle w:val="Pquestiontextmainstem"/>
      </w:pPr>
      <w:r w:rsidRPr="00E96246">
        <w:t xml:space="preserve">An </w:t>
      </w:r>
      <w:r w:rsidR="00302D33" w:rsidRPr="00E96246">
        <w:t>a</w:t>
      </w:r>
      <w:r w:rsidR="00302D33">
        <w:t>ircraft</w:t>
      </w:r>
      <w:r w:rsidRPr="00E96246">
        <w:t xml:space="preserve"> descends at an angle of depression of 13</w:t>
      </w:r>
      <w:r w:rsidR="00974356" w:rsidRPr="00974356">
        <w:rPr>
          <w:rStyle w:val="Csymbol"/>
        </w:rPr>
        <w:t></w:t>
      </w:r>
      <w:r w:rsidRPr="00E96246">
        <w:t xml:space="preserve"> from point </w:t>
      </w:r>
      <w:r w:rsidRPr="0074580D">
        <w:rPr>
          <w:rStyle w:val="Cmathsexpressions"/>
        </w:rPr>
        <w:t>A</w:t>
      </w:r>
      <w:r w:rsidRPr="00E96246">
        <w:t xml:space="preserve"> for a distance of 25 km to point </w:t>
      </w:r>
      <w:r w:rsidRPr="0074580D">
        <w:rPr>
          <w:rStyle w:val="Cmathsexpressions"/>
        </w:rPr>
        <w:t>B</w:t>
      </w:r>
      <w:r w:rsidRPr="00E96246">
        <w:t xml:space="preserve">. It then flies horizontally for a further 30 km to point </w:t>
      </w:r>
      <w:r w:rsidRPr="0074580D">
        <w:rPr>
          <w:rStyle w:val="Cmathsexpressions"/>
        </w:rPr>
        <w:t>C</w:t>
      </w:r>
      <w:r w:rsidRPr="00E96246">
        <w:t xml:space="preserve">. </w:t>
      </w:r>
    </w:p>
    <w:p w14:paraId="775622B4" w14:textId="77777777" w:rsidR="001C37E3" w:rsidRDefault="001C37E3" w:rsidP="00380061">
      <w:pPr>
        <w:pStyle w:val="Pquestiontextpartsa"/>
      </w:pPr>
      <w:r w:rsidRPr="0074580D">
        <w:rPr>
          <w:rStyle w:val="Cquestionpartlabelbold"/>
        </w:rPr>
        <w:t>(a)</w:t>
      </w:r>
      <w:r w:rsidRPr="00E96246">
        <w:tab/>
        <w:t>Draw a diagram to represent this scenario.</w:t>
      </w:r>
    </w:p>
    <w:p w14:paraId="6FF78C81" w14:textId="77777777" w:rsidR="00BF5C17" w:rsidRDefault="00BF5C17" w:rsidP="00380061">
      <w:pPr>
        <w:pStyle w:val="Pquestiontextpartsa"/>
      </w:pPr>
    </w:p>
    <w:p w14:paraId="2CC3A9C4" w14:textId="77777777" w:rsidR="00B14458" w:rsidRDefault="00B14458" w:rsidP="00380061">
      <w:pPr>
        <w:pStyle w:val="Pquestiontextpartsa"/>
      </w:pPr>
    </w:p>
    <w:p w14:paraId="0FB9BC99" w14:textId="77777777" w:rsidR="00BF5C17" w:rsidRDefault="00BF5C17" w:rsidP="00380061">
      <w:pPr>
        <w:pStyle w:val="Pquestiontextpartsa"/>
      </w:pPr>
    </w:p>
    <w:p w14:paraId="6384E94F" w14:textId="77777777" w:rsidR="00BF5C17" w:rsidRPr="00E96246" w:rsidRDefault="00BF5C17" w:rsidP="00380061">
      <w:pPr>
        <w:pStyle w:val="Pquestiontextpartsa"/>
      </w:pPr>
    </w:p>
    <w:p w14:paraId="3E7E5BFC" w14:textId="1C549FD6" w:rsidR="001C37E3" w:rsidRDefault="001C37E3" w:rsidP="00380061">
      <w:pPr>
        <w:pStyle w:val="Pquestiontextpartsa"/>
      </w:pPr>
      <w:r w:rsidRPr="0074580D">
        <w:rPr>
          <w:rStyle w:val="Cquestionpartlabelbold"/>
        </w:rPr>
        <w:t>(b)</w:t>
      </w:r>
      <w:r w:rsidRPr="00E96246">
        <w:tab/>
        <w:t xml:space="preserve">How many metres, correct to the nearest whole number, would be saved if the </w:t>
      </w:r>
      <w:r w:rsidR="00302D33">
        <w:t>aircraft</w:t>
      </w:r>
      <w:r w:rsidR="003508C2">
        <w:t xml:space="preserve"> </w:t>
      </w:r>
      <w:r w:rsidR="00CF56C5">
        <w:t>flies</w:t>
      </w:r>
      <w:r w:rsidRPr="00E96246">
        <w:t xml:space="preserve"> directly from </w:t>
      </w:r>
      <w:r w:rsidRPr="0074580D">
        <w:rPr>
          <w:rStyle w:val="Cmathsexpressions"/>
        </w:rPr>
        <w:t>A</w:t>
      </w:r>
      <w:r w:rsidRPr="00E96246">
        <w:t xml:space="preserve"> to </w:t>
      </w:r>
      <w:r w:rsidRPr="0074580D">
        <w:rPr>
          <w:rStyle w:val="Cmathsexpressions"/>
        </w:rPr>
        <w:t>C</w:t>
      </w:r>
      <w:r w:rsidRPr="00E96246">
        <w:t>?</w:t>
      </w:r>
    </w:p>
    <w:p w14:paraId="7CF77095" w14:textId="77777777" w:rsidR="00BF5C17" w:rsidRDefault="00BF5C17" w:rsidP="00380061">
      <w:pPr>
        <w:pStyle w:val="Pquestiontextpartsa"/>
      </w:pPr>
    </w:p>
    <w:p w14:paraId="222CD3BC" w14:textId="77777777" w:rsidR="00B14458" w:rsidRDefault="00B14458" w:rsidP="00380061">
      <w:pPr>
        <w:pStyle w:val="Pquestiontextpartsa"/>
      </w:pPr>
    </w:p>
    <w:p w14:paraId="136EEAD5" w14:textId="77777777" w:rsidR="00BF5C17" w:rsidRPr="00E96246" w:rsidRDefault="00BF5C17" w:rsidP="00380061">
      <w:pPr>
        <w:pStyle w:val="Pquestiontextpartsa"/>
      </w:pPr>
    </w:p>
    <w:p w14:paraId="08E362F2" w14:textId="20E65E6D" w:rsidR="001C37E3" w:rsidRPr="00E96246" w:rsidRDefault="001C37E3" w:rsidP="001C37E3">
      <w:pPr>
        <w:pStyle w:val="Pquestionheadingsx"/>
      </w:pPr>
      <w:r w:rsidRPr="00E96246">
        <w:t>Question 21</w:t>
      </w:r>
      <w:r>
        <w:tab/>
      </w:r>
      <w:r w:rsidR="00DA4A2B" w:rsidRPr="00DA4A2B">
        <w:rPr>
          <w:rStyle w:val="Cmarkslabel"/>
        </w:rPr>
        <w:t>3 marks</w:t>
      </w:r>
      <w:r>
        <w:tab/>
      </w:r>
      <w:r w:rsidRPr="00E96246">
        <w:t>[</w:t>
      </w:r>
      <w:r w:rsidR="00BF14F7">
        <w:t>7.</w:t>
      </w:r>
      <w:r w:rsidR="00DA4A2B" w:rsidRPr="00E96246">
        <w:t>6</w:t>
      </w:r>
      <w:r w:rsidRPr="00E96246">
        <w:t>]</w:t>
      </w:r>
    </w:p>
    <w:p w14:paraId="1657961D" w14:textId="29B69759" w:rsidR="001C37E3" w:rsidRPr="00E96246" w:rsidRDefault="001C37E3" w:rsidP="001C37E3">
      <w:pPr>
        <w:pStyle w:val="Pquestiontextmainstem"/>
      </w:pPr>
      <w:r w:rsidRPr="00E96246">
        <w:t>A park is to be created in a new suburb. The park is to lie between Tan St, Sine Avenue and The Great Cosine Highway. If Tan St runs in a north-east direction for 1.5 km until it reaches Sine Avenue, Sine Avenue runs another 1.8 km on a bearing of 125</w:t>
      </w:r>
      <w:r w:rsidR="00974356" w:rsidRPr="00974356">
        <w:rPr>
          <w:rStyle w:val="Csymbol"/>
        </w:rPr>
        <w:t></w:t>
      </w:r>
      <w:r w:rsidRPr="00E96246">
        <w:t xml:space="preserve">T until it reaches The Great Cosine Highway and The Great Cosine Highway connects to the start of Tan St, what area is to be covered by the park? Give your answer correct to </w:t>
      </w:r>
      <w:r w:rsidR="009D2537">
        <w:t>2</w:t>
      </w:r>
      <w:r w:rsidRPr="00E96246">
        <w:t xml:space="preserve"> decimal places.</w:t>
      </w:r>
    </w:p>
    <w:p w14:paraId="392692DA" w14:textId="324F6E9E" w:rsidR="001C37E3" w:rsidRDefault="00DA4A2B" w:rsidP="0074580D">
      <w:pPr>
        <w:pStyle w:val="Pquestiontextmainstem"/>
        <w:rPr>
          <w:rStyle w:val="Ptimtext"/>
        </w:rPr>
      </w:pPr>
      <w:r w:rsidRPr="00E96246">
        <w:rPr>
          <w:noProof/>
        </w:rPr>
        <w:drawing>
          <wp:inline distT="0" distB="0" distL="0" distR="0" wp14:anchorId="2C53785E" wp14:editId="193D873E">
            <wp:extent cx="1619250" cy="1200150"/>
            <wp:effectExtent l="0" t="0" r="0" b="0"/>
            <wp:docPr id="29" name="Picture 29" descr="PM10_PR_SSa_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M10_PR_SSa_6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19250" cy="1200150"/>
                    </a:xfrm>
                    <a:prstGeom prst="rect">
                      <a:avLst/>
                    </a:prstGeom>
                    <a:noFill/>
                    <a:ln>
                      <a:noFill/>
                    </a:ln>
                  </pic:spPr>
                </pic:pic>
              </a:graphicData>
            </a:graphic>
          </wp:inline>
        </w:drawing>
      </w:r>
    </w:p>
    <w:p w14:paraId="181614E8" w14:textId="77777777" w:rsidR="00B14458" w:rsidRDefault="00B14458" w:rsidP="0074580D">
      <w:pPr>
        <w:pStyle w:val="Pquestiontextmainstem"/>
        <w:rPr>
          <w:rStyle w:val="Ptimtext"/>
        </w:rPr>
      </w:pPr>
    </w:p>
    <w:p w14:paraId="551051D9" w14:textId="77777777" w:rsidR="00BF5C17" w:rsidRDefault="00BF5C17" w:rsidP="0074580D">
      <w:pPr>
        <w:pStyle w:val="Pquestiontextmainstem"/>
        <w:rPr>
          <w:rStyle w:val="Ptimtext"/>
        </w:rPr>
      </w:pPr>
    </w:p>
    <w:p w14:paraId="6E20E3F2" w14:textId="77777777" w:rsidR="00BF5C17" w:rsidRPr="00E90FB4" w:rsidRDefault="00BF5C17" w:rsidP="0074580D">
      <w:pPr>
        <w:pStyle w:val="Pquestiontextmainstem"/>
        <w:rPr>
          <w:rStyle w:val="Ptimtext"/>
        </w:rPr>
      </w:pPr>
    </w:p>
    <w:p w14:paraId="5351C883" w14:textId="50F51E05" w:rsidR="001C37E3" w:rsidRPr="00E96246" w:rsidRDefault="001C37E3" w:rsidP="001C37E3">
      <w:pPr>
        <w:pStyle w:val="Pquestionheadingsx"/>
      </w:pPr>
      <w:r w:rsidRPr="00E96246">
        <w:t>Question 22</w:t>
      </w:r>
      <w:r>
        <w:tab/>
      </w:r>
      <w:r w:rsidR="00DA4A2B" w:rsidRPr="00DA4A2B">
        <w:rPr>
          <w:rStyle w:val="Cmarkslabel"/>
        </w:rPr>
        <w:t>4 marks</w:t>
      </w:r>
      <w:r>
        <w:tab/>
      </w:r>
      <w:r w:rsidRPr="00E96246">
        <w:t>[</w:t>
      </w:r>
      <w:r w:rsidR="00BF14F7">
        <w:t>7.</w:t>
      </w:r>
      <w:r w:rsidR="00DA4A2B" w:rsidRPr="00E96246">
        <w:t>6</w:t>
      </w:r>
      <w:r w:rsidRPr="00E96246">
        <w:t>]</w:t>
      </w:r>
    </w:p>
    <w:p w14:paraId="03863E08" w14:textId="0F4242C5" w:rsidR="001C37E3" w:rsidRDefault="001C37E3" w:rsidP="0074580D">
      <w:pPr>
        <w:pStyle w:val="Pquestiontextmainstem"/>
      </w:pPr>
      <w:r w:rsidRPr="00E96246">
        <w:t xml:space="preserve">The lengths of the adjacent sides to acute angle θ in a triangle are </w:t>
      </w:r>
      <w:r w:rsidRPr="0074580D">
        <w:rPr>
          <w:rStyle w:val="Cmathsexpressions"/>
        </w:rPr>
        <w:t>a</w:t>
      </w:r>
      <w:r w:rsidRPr="00E96246">
        <w:t xml:space="preserve"> and </w:t>
      </w:r>
      <w:r w:rsidRPr="0074580D">
        <w:rPr>
          <w:rStyle w:val="Cmathsexpressions"/>
        </w:rPr>
        <w:t>b</w:t>
      </w:r>
      <w:r w:rsidRPr="00E96246">
        <w:t>. If the triangle’s area is</w:t>
      </w:r>
      <w:r w:rsidR="0082130F" w:rsidRPr="0082130F">
        <w:rPr>
          <w:position w:val="-24"/>
        </w:rPr>
        <w:object w:dxaOrig="360" w:dyaOrig="620" w14:anchorId="23AA6013">
          <v:shape id="_x0000_i1028" type="#_x0000_t75" style="width:18.25pt;height:31.15pt" o:ole="">
            <v:imagedata r:id="rId25" o:title=""/>
          </v:shape>
          <o:OLEObject Type="Embed" ProgID="Equation.DSMT4" ShapeID="_x0000_i1028" DrawAspect="Content" ObjectID="_1538896347" r:id="rId26"/>
        </w:object>
      </w:r>
      <w:r w:rsidRPr="00E96246">
        <w:t xml:space="preserve"> square units, find the value of θ.</w:t>
      </w:r>
    </w:p>
    <w:p w14:paraId="75849182" w14:textId="77777777" w:rsidR="00CF56C5" w:rsidRDefault="00CF56C5" w:rsidP="0074580D">
      <w:pPr>
        <w:pStyle w:val="Pquestiontextmainstem"/>
      </w:pPr>
    </w:p>
    <w:p w14:paraId="79CF0DFA" w14:textId="77777777" w:rsidR="00CF56C5" w:rsidRDefault="00CF56C5" w:rsidP="0074580D">
      <w:pPr>
        <w:pStyle w:val="Pquestiontextmainstem"/>
      </w:pPr>
    </w:p>
    <w:p w14:paraId="17582370" w14:textId="77777777" w:rsidR="00CF56C5" w:rsidRDefault="00CF56C5" w:rsidP="0074580D">
      <w:pPr>
        <w:pStyle w:val="Pquestiontextmainstem"/>
      </w:pPr>
    </w:p>
    <w:p w14:paraId="2B543DA8" w14:textId="77777777" w:rsidR="00CF56C5" w:rsidRDefault="00CF56C5" w:rsidP="0074580D">
      <w:pPr>
        <w:pStyle w:val="Pquestiontextmainstem"/>
      </w:pPr>
    </w:p>
    <w:p w14:paraId="59CE11D3" w14:textId="77777777" w:rsidR="00CF56C5" w:rsidRPr="00E96246" w:rsidRDefault="00CF56C5" w:rsidP="0074580D">
      <w:pPr>
        <w:pStyle w:val="Pquestiontextmainstem"/>
      </w:pPr>
    </w:p>
    <w:p w14:paraId="102FB612" w14:textId="54C56A51" w:rsidR="00AE6745" w:rsidRPr="0074580D" w:rsidRDefault="00AE6745" w:rsidP="00AE6745">
      <w:pPr>
        <w:pStyle w:val="Psectionresults"/>
        <w:rPr>
          <w:rStyle w:val="Cquestionpartlabelbold"/>
        </w:rPr>
      </w:pPr>
      <w:r>
        <w:t>Short answer total marks:  42</w:t>
      </w:r>
    </w:p>
    <w:p w14:paraId="3232D6A7" w14:textId="6CCD1BBE" w:rsidR="001C37E3" w:rsidRPr="00E96246" w:rsidRDefault="001C37E3" w:rsidP="0082130F">
      <w:pPr>
        <w:pStyle w:val="Psectionheading"/>
        <w:pageBreakBefore w:val="0"/>
      </w:pPr>
      <w:r w:rsidRPr="00E96246">
        <w:lastRenderedPageBreak/>
        <w:t>Extended response section</w:t>
      </w:r>
    </w:p>
    <w:p w14:paraId="636181A8" w14:textId="4067F540" w:rsidR="001C37E3" w:rsidRDefault="001C37E3" w:rsidP="004B2C87">
      <w:pPr>
        <w:pStyle w:val="Pquestionheadingsx"/>
        <w:tabs>
          <w:tab w:val="clear" w:pos="8505"/>
          <w:tab w:val="right" w:pos="7513"/>
        </w:tabs>
      </w:pPr>
      <w:r w:rsidRPr="00E96246">
        <w:t>Question 23</w:t>
      </w:r>
      <w:r>
        <w:tab/>
      </w:r>
      <w:r w:rsidR="00DA4A2B" w:rsidRPr="00DA4A2B">
        <w:rPr>
          <w:rStyle w:val="Cmarkslabel"/>
        </w:rPr>
        <w:t>12 marks</w:t>
      </w:r>
      <w:r w:rsidR="00DA4A2B">
        <w:tab/>
        <w:t>[</w:t>
      </w:r>
      <w:r w:rsidR="00BF14F7">
        <w:t>7.</w:t>
      </w:r>
      <w:r w:rsidR="00DA4A2B">
        <w:t xml:space="preserve">1, </w:t>
      </w:r>
      <w:r w:rsidR="00BF14F7">
        <w:t>7.</w:t>
      </w:r>
      <w:r w:rsidR="00DA4A2B">
        <w:t xml:space="preserve">4, </w:t>
      </w:r>
      <w:r w:rsidR="00BF14F7">
        <w:t>7.</w:t>
      </w:r>
      <w:r w:rsidR="00DA4A2B">
        <w:t xml:space="preserve">5, </w:t>
      </w:r>
      <w:r w:rsidR="00BF14F7">
        <w:t>7.</w:t>
      </w:r>
      <w:r w:rsidR="00DA4A2B">
        <w:t>6</w:t>
      </w:r>
      <w:r w:rsidRPr="00E96246">
        <w:t>]</w:t>
      </w:r>
    </w:p>
    <w:p w14:paraId="6498BB09" w14:textId="4249FCFC" w:rsidR="001C37E3" w:rsidRPr="00E96246" w:rsidRDefault="001C37E3" w:rsidP="00E90FB4">
      <w:pPr>
        <w:pStyle w:val="Pquestiontextmainstem"/>
      </w:pPr>
      <w:r w:rsidRPr="00E96246">
        <w:t>A driveway is to be built on a sloping block of land so that the left edge of the driveway will reach the left side of a garage a horizontal distance of 15 m from the front boundary, and 8</w:t>
      </w:r>
      <w:r w:rsidR="0082130F">
        <w:t> </w:t>
      </w:r>
      <w:r w:rsidRPr="00E96246">
        <w:t>m to the left of the front boundary entrance. If the land has a uniformly upward slope of 30</w:t>
      </w:r>
      <w:r w:rsidR="00974356" w:rsidRPr="00974356">
        <w:rPr>
          <w:rStyle w:val="Csymbol"/>
        </w:rPr>
        <w:t></w:t>
      </w:r>
      <w:r w:rsidRPr="00E96246">
        <w:t xml:space="preserve"> to the horizontal, find, correct to</w:t>
      </w:r>
      <w:r w:rsidR="009D2537">
        <w:t xml:space="preserve"> 2</w:t>
      </w:r>
      <w:r w:rsidRPr="00E96246">
        <w:t xml:space="preserve"> decimal places:</w:t>
      </w:r>
    </w:p>
    <w:p w14:paraId="2FDE7AEF" w14:textId="77777777" w:rsidR="00F65C48" w:rsidRDefault="00F65C48" w:rsidP="00616F98">
      <w:pPr>
        <w:pStyle w:val="Pquestiontextpartsa"/>
        <w:rPr>
          <w:rStyle w:val="Cquestionpartlabelbold"/>
        </w:rPr>
      </w:pPr>
      <w:r>
        <w:rPr>
          <w:noProof/>
        </w:rPr>
        <w:drawing>
          <wp:inline distT="0" distB="0" distL="0" distR="0" wp14:anchorId="44E274EE" wp14:editId="0F6C9DC9">
            <wp:extent cx="3886200" cy="2380099"/>
            <wp:effectExtent l="0" t="0" r="0" b="1270"/>
            <wp:docPr id="31" name="Picture 31" descr="Macintosh HD:Users:lizwaud:Desktop:PM10_2ed:eBook:Batch1_ChTests:Artwork_Chapter tests and exams:Artwork to be placed:newAW_Ch07:PM2e_10_EB_06_SAT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intosh HD:Users:lizwaud:Desktop:PM10_2ed:eBook:Batch1_ChTests:Artwork_Chapter tests and exams:Artwork to be placed:newAW_Ch07:PM2e_10_EB_06_SAT_09.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7475" cy="2380880"/>
                    </a:xfrm>
                    <a:prstGeom prst="rect">
                      <a:avLst/>
                    </a:prstGeom>
                    <a:noFill/>
                    <a:ln>
                      <a:noFill/>
                    </a:ln>
                  </pic:spPr>
                </pic:pic>
              </a:graphicData>
            </a:graphic>
          </wp:inline>
        </w:drawing>
      </w:r>
    </w:p>
    <w:p w14:paraId="524C4613" w14:textId="051EE909" w:rsidR="001C37E3" w:rsidRDefault="001C37E3" w:rsidP="00616F98">
      <w:pPr>
        <w:pStyle w:val="Pquestiontextpartsa"/>
      </w:pPr>
      <w:r w:rsidRPr="0074580D">
        <w:rPr>
          <w:rStyle w:val="Cquestionpartlabelbold"/>
        </w:rPr>
        <w:t>(a)</w:t>
      </w:r>
      <w:r w:rsidR="00616F98" w:rsidRPr="0074580D">
        <w:rPr>
          <w:rStyle w:val="Cquestionpartlabelbold"/>
        </w:rPr>
        <w:tab/>
      </w:r>
      <w:r w:rsidRPr="00E96246">
        <w:t xml:space="preserve">the length, </w:t>
      </w:r>
      <w:r w:rsidRPr="0074580D">
        <w:rPr>
          <w:rStyle w:val="Cmathsexpressions"/>
        </w:rPr>
        <w:t>d</w:t>
      </w:r>
      <w:r w:rsidRPr="00E96246">
        <w:t xml:space="preserve">, of the driveway </w:t>
      </w:r>
    </w:p>
    <w:p w14:paraId="666477A5" w14:textId="77777777" w:rsidR="00BF5C17" w:rsidRDefault="00BF5C17" w:rsidP="00616F98">
      <w:pPr>
        <w:pStyle w:val="Pquestiontextpartsa"/>
      </w:pPr>
    </w:p>
    <w:p w14:paraId="4E86B4E7" w14:textId="77777777" w:rsidR="00576D7B" w:rsidRDefault="00576D7B" w:rsidP="00616F98">
      <w:pPr>
        <w:pStyle w:val="Pquestiontextpartsa"/>
      </w:pPr>
    </w:p>
    <w:p w14:paraId="374ED779" w14:textId="77777777" w:rsidR="00BF5C17" w:rsidRPr="00E96246" w:rsidRDefault="00BF5C17" w:rsidP="00616F98">
      <w:pPr>
        <w:pStyle w:val="Pquestiontextpartsa"/>
      </w:pPr>
    </w:p>
    <w:p w14:paraId="53291FC4" w14:textId="28E52860" w:rsidR="001C37E3" w:rsidRDefault="001C37E3" w:rsidP="00616F98">
      <w:pPr>
        <w:pStyle w:val="Pquestiontextpartsa"/>
      </w:pPr>
      <w:r w:rsidRPr="0074580D">
        <w:rPr>
          <w:rStyle w:val="Cquestionpartlabelbold"/>
        </w:rPr>
        <w:t>(b)</w:t>
      </w:r>
      <w:r w:rsidR="00616F98" w:rsidRPr="0074580D">
        <w:rPr>
          <w:rStyle w:val="Cquestionpartlabelbold"/>
        </w:rPr>
        <w:tab/>
      </w:r>
      <w:r w:rsidRPr="00E96246">
        <w:t xml:space="preserve">the angle of inclination, θ, of the driveway to the horizontal </w:t>
      </w:r>
    </w:p>
    <w:p w14:paraId="187E8B3A" w14:textId="77777777" w:rsidR="00BF5C17" w:rsidRDefault="00BF5C17" w:rsidP="00616F98">
      <w:pPr>
        <w:pStyle w:val="Pquestiontextpartsa"/>
      </w:pPr>
    </w:p>
    <w:p w14:paraId="636DFFFC" w14:textId="77777777" w:rsidR="00576D7B" w:rsidRDefault="00576D7B" w:rsidP="00616F98">
      <w:pPr>
        <w:pStyle w:val="Pquestiontextpartsa"/>
      </w:pPr>
    </w:p>
    <w:p w14:paraId="49AFDD07" w14:textId="77777777" w:rsidR="00BF5C17" w:rsidRPr="00E96246" w:rsidRDefault="00BF5C17" w:rsidP="00616F98">
      <w:pPr>
        <w:pStyle w:val="Pquestiontextpartsa"/>
      </w:pPr>
    </w:p>
    <w:p w14:paraId="13729550" w14:textId="2B7B1FA6" w:rsidR="00BF5C17" w:rsidRDefault="001C37E3" w:rsidP="00616F98">
      <w:pPr>
        <w:pStyle w:val="Pquestiontextpartsa"/>
      </w:pPr>
      <w:r w:rsidRPr="0074580D">
        <w:rPr>
          <w:rStyle w:val="Cquestionpartlabelbold"/>
        </w:rPr>
        <w:t>(c)</w:t>
      </w:r>
      <w:r w:rsidR="00616F98" w:rsidRPr="0074580D">
        <w:rPr>
          <w:rStyle w:val="Cquestionpartlabelbold"/>
        </w:rPr>
        <w:tab/>
      </w:r>
      <w:r w:rsidRPr="00E96246">
        <w:t xml:space="preserve">the length, </w:t>
      </w:r>
      <w:r w:rsidRPr="0074580D">
        <w:rPr>
          <w:rStyle w:val="Cmathsexpressions"/>
        </w:rPr>
        <w:t>f</w:t>
      </w:r>
      <w:r w:rsidRPr="00E96246">
        <w:t>, of side fencing that would be needed from the front boundary to the left side of the garage if the garage is built to the side edge of the land (assume a rectangular block of land)</w:t>
      </w:r>
    </w:p>
    <w:p w14:paraId="6C06B746" w14:textId="77777777" w:rsidR="00B14458" w:rsidRDefault="00B14458" w:rsidP="00616F98">
      <w:pPr>
        <w:pStyle w:val="Pquestiontextpartsa"/>
      </w:pPr>
    </w:p>
    <w:p w14:paraId="0E025811" w14:textId="77777777" w:rsidR="00576D7B" w:rsidRDefault="00576D7B" w:rsidP="00616F98">
      <w:pPr>
        <w:pStyle w:val="Pquestiontextpartsa"/>
      </w:pPr>
    </w:p>
    <w:p w14:paraId="63D7F3C5" w14:textId="77777777" w:rsidR="00302D33" w:rsidRPr="00E96246" w:rsidRDefault="00302D33" w:rsidP="00616F98">
      <w:pPr>
        <w:pStyle w:val="Pquestiontextpartsa"/>
      </w:pPr>
    </w:p>
    <w:p w14:paraId="087A277B" w14:textId="24EFE88F" w:rsidR="001C37E3" w:rsidRDefault="001C37E3" w:rsidP="00616F98">
      <w:pPr>
        <w:pStyle w:val="Pquestiontextpartsa"/>
      </w:pPr>
      <w:r w:rsidRPr="0074580D">
        <w:rPr>
          <w:rStyle w:val="Cquestionpartlabelbold"/>
        </w:rPr>
        <w:t>(d)</w:t>
      </w:r>
      <w:r w:rsidR="00616F98" w:rsidRPr="0074580D">
        <w:rPr>
          <w:rStyle w:val="Cquestionpartlabelbold"/>
        </w:rPr>
        <w:tab/>
      </w:r>
      <w:r w:rsidRPr="00E96246">
        <w:t xml:space="preserve">the angle, </w:t>
      </w:r>
      <w:r w:rsidRPr="00E96246">
        <w:sym w:font="Symbol" w:char="F066"/>
      </w:r>
      <w:r w:rsidRPr="00E96246">
        <w:rPr>
          <w:rFonts w:eastAsia="Calibri"/>
        </w:rPr>
        <w:t xml:space="preserve">, </w:t>
      </w:r>
      <w:r w:rsidRPr="00E96246">
        <w:t>between the side fence and the driveway</w:t>
      </w:r>
    </w:p>
    <w:p w14:paraId="37408489" w14:textId="77777777" w:rsidR="00BF5C17" w:rsidRDefault="00BF5C17" w:rsidP="00616F98">
      <w:pPr>
        <w:pStyle w:val="Pquestiontextpartsa"/>
      </w:pPr>
    </w:p>
    <w:p w14:paraId="412953E3" w14:textId="77777777" w:rsidR="00BF5C17" w:rsidRDefault="00BF5C17" w:rsidP="00616F98">
      <w:pPr>
        <w:pStyle w:val="Pquestiontextpartsa"/>
      </w:pPr>
    </w:p>
    <w:p w14:paraId="0AF93EC6" w14:textId="77777777" w:rsidR="00576D7B" w:rsidRPr="00E96246" w:rsidRDefault="00576D7B" w:rsidP="00616F98">
      <w:pPr>
        <w:pStyle w:val="Pquestiontextpartsa"/>
      </w:pPr>
    </w:p>
    <w:p w14:paraId="51493CAD" w14:textId="4041B2EC" w:rsidR="001C37E3" w:rsidRDefault="001C37E3" w:rsidP="00616F98">
      <w:pPr>
        <w:pStyle w:val="Pquestiontextpartsa"/>
      </w:pPr>
      <w:r w:rsidRPr="0074580D">
        <w:rPr>
          <w:rStyle w:val="Cquestionpartlabelbold"/>
        </w:rPr>
        <w:t>(e)</w:t>
      </w:r>
      <w:r w:rsidR="00616F98" w:rsidRPr="0074580D">
        <w:rPr>
          <w:rStyle w:val="Cquestionpartlabelbold"/>
        </w:rPr>
        <w:tab/>
      </w:r>
      <w:r w:rsidRPr="00E96246">
        <w:t>the area of a triangular garden to be planted if it is bounded on one side by the side fence and on another side by the top half of the left edge of the driveway</w:t>
      </w:r>
    </w:p>
    <w:p w14:paraId="7A9692FB" w14:textId="77777777" w:rsidR="00BF5C17" w:rsidRDefault="00BF5C17" w:rsidP="00616F98">
      <w:pPr>
        <w:pStyle w:val="Pquestiontextpartsa"/>
      </w:pPr>
    </w:p>
    <w:p w14:paraId="01A98C06" w14:textId="656DDA78" w:rsidR="001C37E3" w:rsidRDefault="001C37E3" w:rsidP="00616F98">
      <w:pPr>
        <w:pStyle w:val="Pquestiontextpartsa"/>
      </w:pPr>
      <w:r w:rsidRPr="0074580D">
        <w:rPr>
          <w:rStyle w:val="Cquestionpartlabelbold"/>
        </w:rPr>
        <w:lastRenderedPageBreak/>
        <w:t>(f)</w:t>
      </w:r>
      <w:r w:rsidR="00616F98" w:rsidRPr="0074580D">
        <w:rPr>
          <w:rStyle w:val="Cquestionpartlabelbold"/>
        </w:rPr>
        <w:tab/>
      </w:r>
      <w:r w:rsidRPr="00E96246">
        <w:t xml:space="preserve">the length, </w:t>
      </w:r>
      <w:r w:rsidRPr="0074580D">
        <w:rPr>
          <w:rStyle w:val="Cmathsexpressions"/>
        </w:rPr>
        <w:t>g</w:t>
      </w:r>
      <w:r w:rsidRPr="00E96246">
        <w:t>, of the third side of the triangular garden area.</w:t>
      </w:r>
    </w:p>
    <w:p w14:paraId="16E9E70F" w14:textId="77777777" w:rsidR="00576D7B" w:rsidRDefault="00576D7B" w:rsidP="00616F98">
      <w:pPr>
        <w:pStyle w:val="Pquestiontextpartsa"/>
      </w:pPr>
    </w:p>
    <w:p w14:paraId="5656C394" w14:textId="77777777" w:rsidR="00BF5C17" w:rsidRDefault="00BF5C17" w:rsidP="00616F98">
      <w:pPr>
        <w:pStyle w:val="Pquestiontextpartsa"/>
      </w:pPr>
    </w:p>
    <w:p w14:paraId="539B5C2F" w14:textId="37315CD2" w:rsidR="00302D33" w:rsidRPr="00E96246" w:rsidRDefault="001C37E3" w:rsidP="001C37E3">
      <w:pPr>
        <w:pStyle w:val="Pquestionheadingsx"/>
      </w:pPr>
      <w:r w:rsidRPr="00E96246">
        <w:t>Question 24</w:t>
      </w:r>
      <w:r>
        <w:tab/>
      </w:r>
      <w:r w:rsidR="00DA4A2B" w:rsidRPr="00DA4A2B">
        <w:rPr>
          <w:rStyle w:val="Cmarkslabel"/>
        </w:rPr>
        <w:t>8 marks</w:t>
      </w:r>
      <w:r w:rsidRPr="00E96246">
        <w:t xml:space="preserve"> </w:t>
      </w:r>
      <w:r>
        <w:tab/>
      </w:r>
      <w:r w:rsidR="00DA4A2B">
        <w:t>[</w:t>
      </w:r>
      <w:r w:rsidR="00BF14F7">
        <w:t>7.</w:t>
      </w:r>
      <w:r w:rsidR="00DA4A2B" w:rsidRPr="00E96246">
        <w:t>2</w:t>
      </w:r>
      <w:r w:rsidR="0082130F">
        <w:t>,</w:t>
      </w:r>
      <w:r w:rsidR="00DA4A2B" w:rsidRPr="00E96246">
        <w:t xml:space="preserve"> </w:t>
      </w:r>
      <w:r w:rsidR="00BF14F7">
        <w:t>7.</w:t>
      </w:r>
      <w:r w:rsidR="00DA4A2B" w:rsidRPr="00E96246">
        <w:t>3</w:t>
      </w:r>
      <w:r w:rsidRPr="00E96246">
        <w:t>]</w:t>
      </w:r>
    </w:p>
    <w:p w14:paraId="7D65A2E9" w14:textId="37A67CC5" w:rsidR="001C37E3" w:rsidRPr="00E96246" w:rsidRDefault="001C37E3" w:rsidP="001C37E3">
      <w:pPr>
        <w:pStyle w:val="Pquestiontextmainstem"/>
      </w:pPr>
      <w:r w:rsidRPr="00E96246">
        <w:t>The graph shows the water level (</w:t>
      </w:r>
      <w:r w:rsidRPr="0074580D">
        <w:rPr>
          <w:rStyle w:val="Cmathsexpressions"/>
        </w:rPr>
        <w:t>y</w:t>
      </w:r>
      <w:r w:rsidRPr="00E96246">
        <w:t xml:space="preserve"> metres) of the sea above a high tide/low tide marker over a period of 24 hours (</w:t>
      </w:r>
      <w:r w:rsidRPr="0074580D">
        <w:rPr>
          <w:rStyle w:val="Cmathsexpressions"/>
        </w:rPr>
        <w:t>x</w:t>
      </w:r>
      <w:r w:rsidRPr="00E96246">
        <w:t xml:space="preserve">-axis). The value </w:t>
      </w:r>
      <w:r w:rsidR="00302D33" w:rsidRPr="00302D33">
        <w:rPr>
          <w:rStyle w:val="Cmathsexpressions"/>
        </w:rPr>
        <w:t>x</w:t>
      </w:r>
      <w:r w:rsidR="00302D33" w:rsidRPr="00302D33">
        <w:t xml:space="preserve"> = 0</w:t>
      </w:r>
      <w:r w:rsidR="00302D33">
        <w:rPr>
          <w:position w:val="-6"/>
        </w:rPr>
        <w:t xml:space="preserve"> </w:t>
      </w:r>
      <w:r w:rsidR="00302D33">
        <w:t>corresponds to 7 am</w:t>
      </w:r>
      <w:r w:rsidRPr="00E96246">
        <w:t xml:space="preserve"> Sunday.</w:t>
      </w:r>
    </w:p>
    <w:p w14:paraId="4F4615D0" w14:textId="77777777" w:rsidR="00E90FB4" w:rsidRDefault="001C37E3" w:rsidP="00E90FB4">
      <w:pPr>
        <w:pStyle w:val="Pquestiontextpartsa"/>
      </w:pPr>
      <w:r w:rsidRPr="00E96246">
        <w:rPr>
          <w:noProof/>
        </w:rPr>
        <w:drawing>
          <wp:inline distT="0" distB="0" distL="0" distR="0" wp14:anchorId="5A7F1EE7" wp14:editId="59D158BC">
            <wp:extent cx="3381375" cy="1247775"/>
            <wp:effectExtent l="0" t="0" r="9525" b="9525"/>
            <wp:docPr id="32" name="Picture 32" descr="PM10_PR_TSa_6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M10_PR_TSa_6_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381375" cy="1247775"/>
                    </a:xfrm>
                    <a:prstGeom prst="rect">
                      <a:avLst/>
                    </a:prstGeom>
                    <a:noFill/>
                    <a:ln>
                      <a:noFill/>
                    </a:ln>
                  </pic:spPr>
                </pic:pic>
              </a:graphicData>
            </a:graphic>
          </wp:inline>
        </w:drawing>
      </w:r>
    </w:p>
    <w:p w14:paraId="3F27B9AF" w14:textId="563120A2" w:rsidR="001C37E3" w:rsidRDefault="001C37E3" w:rsidP="00E90FB4">
      <w:pPr>
        <w:pStyle w:val="Pquestiontextpartsa"/>
      </w:pPr>
      <w:r w:rsidRPr="0074580D">
        <w:rPr>
          <w:rStyle w:val="Cquestionpartlabelbold"/>
        </w:rPr>
        <w:t>(a)</w:t>
      </w:r>
      <w:r w:rsidR="00616F98">
        <w:tab/>
      </w:r>
      <w:r w:rsidR="009D2537">
        <w:t>Write</w:t>
      </w:r>
      <w:r w:rsidRPr="00E96246">
        <w:t xml:space="preserve"> the period and the amplitude.</w:t>
      </w:r>
    </w:p>
    <w:p w14:paraId="041CDE0F" w14:textId="77777777" w:rsidR="00302D33" w:rsidRDefault="00302D33" w:rsidP="00E90FB4">
      <w:pPr>
        <w:pStyle w:val="Pquestiontextpartsa"/>
      </w:pPr>
    </w:p>
    <w:p w14:paraId="7362B330" w14:textId="77777777" w:rsidR="00BF5C17" w:rsidRDefault="00BF5C17" w:rsidP="00E90FB4">
      <w:pPr>
        <w:pStyle w:val="Pquestiontextpartsa"/>
      </w:pPr>
    </w:p>
    <w:p w14:paraId="3ACCFC59" w14:textId="77777777" w:rsidR="00576D7B" w:rsidRPr="00E96246" w:rsidRDefault="00576D7B" w:rsidP="00E90FB4">
      <w:pPr>
        <w:pStyle w:val="Pquestiontextpartsa"/>
      </w:pPr>
    </w:p>
    <w:p w14:paraId="720B3DEC" w14:textId="2C15AF1D" w:rsidR="001C37E3" w:rsidRDefault="001C37E3" w:rsidP="00E90FB4">
      <w:pPr>
        <w:pStyle w:val="Pquestiontextpartsa"/>
      </w:pPr>
      <w:r w:rsidRPr="0074580D">
        <w:rPr>
          <w:rStyle w:val="Cquestionpartlabelbold"/>
        </w:rPr>
        <w:t>(b)</w:t>
      </w:r>
      <w:r w:rsidR="00616F98">
        <w:tab/>
      </w:r>
      <w:r w:rsidRPr="00E96246">
        <w:t>When is high tide during the first 12 hours?</w:t>
      </w:r>
    </w:p>
    <w:p w14:paraId="2C8133EC" w14:textId="77777777" w:rsidR="00BF5C17" w:rsidRDefault="00BF5C17" w:rsidP="00E90FB4">
      <w:pPr>
        <w:pStyle w:val="Pquestiontextpartsa"/>
      </w:pPr>
    </w:p>
    <w:p w14:paraId="73B1A565" w14:textId="77777777" w:rsidR="00BF5C17" w:rsidRDefault="00BF5C17" w:rsidP="00E90FB4">
      <w:pPr>
        <w:pStyle w:val="Pquestiontextpartsa"/>
      </w:pPr>
    </w:p>
    <w:p w14:paraId="01230A88" w14:textId="77777777" w:rsidR="00BF5C17" w:rsidRPr="00E96246" w:rsidRDefault="00BF5C17" w:rsidP="00E90FB4">
      <w:pPr>
        <w:pStyle w:val="Pquestiontextpartsa"/>
      </w:pPr>
    </w:p>
    <w:p w14:paraId="34536E49" w14:textId="00811806" w:rsidR="001C37E3" w:rsidRDefault="001C37E3" w:rsidP="00E90FB4">
      <w:pPr>
        <w:pStyle w:val="Pquestiontextpartsa"/>
      </w:pPr>
      <w:r w:rsidRPr="0074580D">
        <w:rPr>
          <w:rStyle w:val="Cquestionpartlabelbold"/>
        </w:rPr>
        <w:t>(c)</w:t>
      </w:r>
      <w:r w:rsidR="00616F98">
        <w:tab/>
      </w:r>
      <w:r w:rsidRPr="00E96246">
        <w:t xml:space="preserve">Given that the equation of the graph is </w:t>
      </w:r>
      <w:r w:rsidRPr="0074580D">
        <w:rPr>
          <w:rStyle w:val="Cmathsexpressions"/>
        </w:rPr>
        <w:t>y</w:t>
      </w:r>
      <w:r w:rsidRPr="00E96246">
        <w:t xml:space="preserve"> = sin</w:t>
      </w:r>
      <w:r w:rsidR="00BD1165">
        <w:t>(</w:t>
      </w:r>
      <w:r w:rsidRPr="00E96246">
        <w:t>30</w:t>
      </w:r>
      <w:r w:rsidRPr="0074580D">
        <w:rPr>
          <w:rStyle w:val="Cmathsexpressions"/>
        </w:rPr>
        <w:t>x</w:t>
      </w:r>
      <w:r w:rsidRPr="00E96246">
        <w:t>) + 0.5, find the times, in hours, that the water was at the 0.8 m marker.</w:t>
      </w:r>
    </w:p>
    <w:p w14:paraId="3857BA2E" w14:textId="77777777" w:rsidR="00BF5C17" w:rsidRDefault="00BF5C17" w:rsidP="00E90FB4">
      <w:pPr>
        <w:pStyle w:val="Pquestiontextpartsa"/>
      </w:pPr>
    </w:p>
    <w:p w14:paraId="188E4816" w14:textId="77777777" w:rsidR="00BF5C17" w:rsidRDefault="00BF5C17" w:rsidP="00E90FB4">
      <w:pPr>
        <w:pStyle w:val="Pquestiontextpartsa"/>
      </w:pPr>
    </w:p>
    <w:p w14:paraId="75799500" w14:textId="77777777" w:rsidR="00302D33" w:rsidRDefault="00302D33" w:rsidP="00E90FB4">
      <w:pPr>
        <w:pStyle w:val="Pquestiontextpartsa"/>
      </w:pPr>
    </w:p>
    <w:p w14:paraId="25703CF9" w14:textId="77777777" w:rsidR="00BF5C17" w:rsidRPr="00E96246" w:rsidRDefault="00BF5C17" w:rsidP="00E90FB4">
      <w:pPr>
        <w:pStyle w:val="Pquestiontextpartsa"/>
      </w:pPr>
    </w:p>
    <w:p w14:paraId="7FBAC18E" w14:textId="49A39949" w:rsidR="001C37E3" w:rsidRDefault="001C37E3" w:rsidP="00E90FB4">
      <w:pPr>
        <w:pStyle w:val="Pquestiontextpartsa"/>
      </w:pPr>
      <w:r w:rsidRPr="0074580D">
        <w:rPr>
          <w:rStyle w:val="Cquestionpartlabelbold"/>
        </w:rPr>
        <w:t>(d)</w:t>
      </w:r>
      <w:r w:rsidR="00616F98" w:rsidRPr="0074580D">
        <w:rPr>
          <w:rStyle w:val="Cquestionpartlabelbold"/>
        </w:rPr>
        <w:tab/>
      </w:r>
      <w:r w:rsidRPr="00E96246">
        <w:t>Hence, what is the total time the water was below the 0.8 m</w:t>
      </w:r>
      <w:r w:rsidR="0082130F">
        <w:t xml:space="preserve"> marker in this 24-hour period?</w:t>
      </w:r>
    </w:p>
    <w:p w14:paraId="5DDFF326" w14:textId="77777777" w:rsidR="00BF5C17" w:rsidRDefault="00BF5C17" w:rsidP="00E90FB4">
      <w:pPr>
        <w:pStyle w:val="Pquestiontextpartsa"/>
      </w:pPr>
    </w:p>
    <w:p w14:paraId="737FD8B6" w14:textId="77777777" w:rsidR="00BF5C17" w:rsidRDefault="00BF5C17" w:rsidP="00E90FB4">
      <w:pPr>
        <w:pStyle w:val="Pquestiontextpartsa"/>
      </w:pPr>
    </w:p>
    <w:p w14:paraId="54560C26" w14:textId="77777777" w:rsidR="00302D33" w:rsidRDefault="00302D33" w:rsidP="00E90FB4">
      <w:pPr>
        <w:pStyle w:val="Pquestiontextpartsa"/>
      </w:pPr>
    </w:p>
    <w:p w14:paraId="0AA9AB24" w14:textId="77777777" w:rsidR="00BF5C17" w:rsidRDefault="00BF5C17" w:rsidP="00E90FB4">
      <w:pPr>
        <w:pStyle w:val="Pquestiontextpartsa"/>
      </w:pPr>
    </w:p>
    <w:p w14:paraId="2A1742A5" w14:textId="77777777" w:rsidR="00BF5C17" w:rsidRPr="00E96246" w:rsidRDefault="00BF5C17" w:rsidP="00E90FB4">
      <w:pPr>
        <w:pStyle w:val="Pquestiontextpartsa"/>
      </w:pPr>
    </w:p>
    <w:p w14:paraId="1516FD3C" w14:textId="7589D986" w:rsidR="00AE6745" w:rsidRDefault="00AE6745" w:rsidP="00AE6745">
      <w:pPr>
        <w:pStyle w:val="Psectionresults"/>
      </w:pPr>
      <w:r>
        <w:t>Extended answer total marks:  20</w:t>
      </w:r>
    </w:p>
    <w:p w14:paraId="47281498" w14:textId="6354982D" w:rsidR="004613A0" w:rsidRPr="0074580D" w:rsidRDefault="00AE6745" w:rsidP="005575FC">
      <w:pPr>
        <w:pStyle w:val="Psectionresults"/>
      </w:pPr>
      <w:r>
        <w:t>TOTAL test marks:  70</w:t>
      </w:r>
    </w:p>
    <w:sectPr w:rsidR="004613A0" w:rsidRPr="0074580D" w:rsidSect="00B14458">
      <w:headerReference w:type="default" r:id="rId29"/>
      <w:footerReference w:type="default" r:id="rId30"/>
      <w:headerReference w:type="first" r:id="rId31"/>
      <w:footerReference w:type="first" r:id="rId32"/>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013B3E" w14:textId="77777777" w:rsidR="00A54B23" w:rsidRDefault="00A54B23" w:rsidP="00D25E56">
      <w:pPr>
        <w:spacing w:after="0" w:line="240" w:lineRule="auto"/>
      </w:pPr>
      <w:r>
        <w:separator/>
      </w:r>
    </w:p>
  </w:endnote>
  <w:endnote w:type="continuationSeparator" w:id="0">
    <w:p w14:paraId="1F50CB72" w14:textId="77777777" w:rsidR="00A54B23" w:rsidRDefault="00A54B23" w:rsidP="00D25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4620E" w14:textId="1408EB31" w:rsidR="006B4251" w:rsidRPr="006B4251" w:rsidRDefault="006B4251" w:rsidP="006B4251">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733C39">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716F8" w14:textId="522198C5" w:rsidR="00C01B76" w:rsidRPr="00C01B76" w:rsidRDefault="00C01B76" w:rsidP="00C01B76">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733C39">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0C16E7" w14:textId="77777777" w:rsidR="00A54B23" w:rsidRDefault="00A54B23" w:rsidP="00D25E56">
      <w:pPr>
        <w:spacing w:after="0" w:line="240" w:lineRule="auto"/>
      </w:pPr>
      <w:r>
        <w:separator/>
      </w:r>
    </w:p>
  </w:footnote>
  <w:footnote w:type="continuationSeparator" w:id="0">
    <w:p w14:paraId="5CD8B91F" w14:textId="77777777" w:rsidR="00A54B23" w:rsidRDefault="00A54B23" w:rsidP="00D25E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7DB40" w14:textId="4A9A63A2" w:rsidR="0074580D" w:rsidRPr="005F1599" w:rsidRDefault="005F1599" w:rsidP="005F1599">
    <w:pPr>
      <w:pStyle w:val="Pheadertext"/>
    </w:pPr>
    <w:r>
      <w:t>Pearson Mathematics 10–10A    Advanced trigonometry — Test B</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54AB8" w14:textId="77777777" w:rsidR="005F1599" w:rsidRDefault="005F1599" w:rsidP="005F1599">
    <w:pPr>
      <w:pStyle w:val="Pheadertext"/>
    </w:pPr>
    <w:r>
      <w:t>Pearson Mathematics 10–10A</w:t>
    </w:r>
    <w:r>
      <w:tab/>
      <w:t xml:space="preserve">Name: </w:t>
    </w:r>
    <w:r>
      <w:tab/>
    </w:r>
  </w:p>
  <w:p w14:paraId="073C7D5E" w14:textId="13ADCBD3" w:rsidR="00B14458" w:rsidRPr="005F1599" w:rsidRDefault="005F1599" w:rsidP="005F1599">
    <w:pPr>
      <w:pStyle w:val="Pheadertext"/>
    </w:pPr>
    <w:r>
      <w:t>Advanced trigonometry — Test B</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23E"/>
    <w:multiLevelType w:val="hybridMultilevel"/>
    <w:tmpl w:val="4126D4B2"/>
    <w:lvl w:ilvl="0" w:tplc="53123C9A">
      <w:start w:val="1"/>
      <w:numFmt w:val="lowerLetter"/>
      <w:lvlText w:val="(%1)"/>
      <w:lvlJc w:val="left"/>
      <w:pPr>
        <w:ind w:left="720" w:hanging="360"/>
      </w:pPr>
      <w:rPr>
        <w:b/>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
    <w:nsid w:val="2E9E1C82"/>
    <w:multiLevelType w:val="hybridMultilevel"/>
    <w:tmpl w:val="A03818A8"/>
    <w:lvl w:ilvl="0" w:tplc="3E4099F4">
      <w:start w:val="1"/>
      <w:numFmt w:val="lowerLetter"/>
      <w:lvlText w:val="(%1)"/>
      <w:lvlJc w:val="left"/>
      <w:pPr>
        <w:ind w:left="502" w:hanging="360"/>
      </w:pPr>
      <w:rPr>
        <w:b/>
        <w:i w:val="0"/>
        <w:sz w:val="20"/>
        <w:szCs w:val="20"/>
        <w:vertAlign w:val="baseline"/>
      </w:rPr>
    </w:lvl>
    <w:lvl w:ilvl="1" w:tplc="0C090019">
      <w:start w:val="1"/>
      <w:numFmt w:val="lowerLetter"/>
      <w:lvlText w:val="%2."/>
      <w:lvlJc w:val="left"/>
      <w:pPr>
        <w:ind w:left="1222" w:hanging="360"/>
      </w:pPr>
    </w:lvl>
    <w:lvl w:ilvl="2" w:tplc="0C09001B">
      <w:start w:val="1"/>
      <w:numFmt w:val="lowerRoman"/>
      <w:lvlText w:val="%3."/>
      <w:lvlJc w:val="right"/>
      <w:pPr>
        <w:ind w:left="1942" w:hanging="180"/>
      </w:pPr>
    </w:lvl>
    <w:lvl w:ilvl="3" w:tplc="0C09000F">
      <w:start w:val="1"/>
      <w:numFmt w:val="decimal"/>
      <w:lvlText w:val="%4."/>
      <w:lvlJc w:val="left"/>
      <w:pPr>
        <w:ind w:left="2662" w:hanging="360"/>
      </w:pPr>
    </w:lvl>
    <w:lvl w:ilvl="4" w:tplc="0C090019">
      <w:start w:val="1"/>
      <w:numFmt w:val="lowerLetter"/>
      <w:lvlText w:val="%5."/>
      <w:lvlJc w:val="left"/>
      <w:pPr>
        <w:ind w:left="3382" w:hanging="360"/>
      </w:pPr>
    </w:lvl>
    <w:lvl w:ilvl="5" w:tplc="0C09001B">
      <w:start w:val="1"/>
      <w:numFmt w:val="lowerRoman"/>
      <w:lvlText w:val="%6."/>
      <w:lvlJc w:val="right"/>
      <w:pPr>
        <w:ind w:left="4102" w:hanging="180"/>
      </w:pPr>
    </w:lvl>
    <w:lvl w:ilvl="6" w:tplc="0C09000F">
      <w:start w:val="1"/>
      <w:numFmt w:val="decimal"/>
      <w:lvlText w:val="%7."/>
      <w:lvlJc w:val="left"/>
      <w:pPr>
        <w:ind w:left="4822" w:hanging="360"/>
      </w:pPr>
    </w:lvl>
    <w:lvl w:ilvl="7" w:tplc="0C090019">
      <w:start w:val="1"/>
      <w:numFmt w:val="lowerLetter"/>
      <w:lvlText w:val="%8."/>
      <w:lvlJc w:val="left"/>
      <w:pPr>
        <w:ind w:left="5542" w:hanging="360"/>
      </w:pPr>
    </w:lvl>
    <w:lvl w:ilvl="8" w:tplc="0C09001B">
      <w:start w:val="1"/>
      <w:numFmt w:val="lowerRoman"/>
      <w:lvlText w:val="%9."/>
      <w:lvlJc w:val="right"/>
      <w:pPr>
        <w:ind w:left="6262" w:hanging="180"/>
      </w:pPr>
    </w:lvl>
  </w:abstractNum>
  <w:abstractNum w:abstractNumId="2">
    <w:nsid w:val="362151DF"/>
    <w:multiLevelType w:val="hybridMultilevel"/>
    <w:tmpl w:val="CCC8C096"/>
    <w:lvl w:ilvl="0" w:tplc="70F4E734">
      <w:start w:val="1"/>
      <w:numFmt w:val="lowerLetter"/>
      <w:lvlText w:val="(%1)"/>
      <w:lvlJc w:val="left"/>
      <w:pPr>
        <w:ind w:left="502" w:hanging="360"/>
      </w:pPr>
      <w:rPr>
        <w:rFonts w:hint="default"/>
        <w:b/>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5E56"/>
    <w:rsid w:val="0003758F"/>
    <w:rsid w:val="00083C29"/>
    <w:rsid w:val="00086C65"/>
    <w:rsid w:val="000B0371"/>
    <w:rsid w:val="00160B0D"/>
    <w:rsid w:val="001C37E3"/>
    <w:rsid w:val="002648C8"/>
    <w:rsid w:val="002873B8"/>
    <w:rsid w:val="002C0F10"/>
    <w:rsid w:val="002F57EB"/>
    <w:rsid w:val="00302D33"/>
    <w:rsid w:val="003508C2"/>
    <w:rsid w:val="00380061"/>
    <w:rsid w:val="00385B97"/>
    <w:rsid w:val="0038686D"/>
    <w:rsid w:val="003F6142"/>
    <w:rsid w:val="004613A0"/>
    <w:rsid w:val="004951FF"/>
    <w:rsid w:val="004B2C87"/>
    <w:rsid w:val="004C7057"/>
    <w:rsid w:val="005575FC"/>
    <w:rsid w:val="00576D7B"/>
    <w:rsid w:val="0059646E"/>
    <w:rsid w:val="005F1599"/>
    <w:rsid w:val="00616F98"/>
    <w:rsid w:val="006518EC"/>
    <w:rsid w:val="006B4251"/>
    <w:rsid w:val="00721391"/>
    <w:rsid w:val="00733C39"/>
    <w:rsid w:val="0074580D"/>
    <w:rsid w:val="00754381"/>
    <w:rsid w:val="007E50A9"/>
    <w:rsid w:val="008014D7"/>
    <w:rsid w:val="0082130F"/>
    <w:rsid w:val="008219A5"/>
    <w:rsid w:val="00863A3A"/>
    <w:rsid w:val="00897F2F"/>
    <w:rsid w:val="008A2DA9"/>
    <w:rsid w:val="008C0BCC"/>
    <w:rsid w:val="00950123"/>
    <w:rsid w:val="00965EBF"/>
    <w:rsid w:val="00971FB9"/>
    <w:rsid w:val="00974356"/>
    <w:rsid w:val="0099177E"/>
    <w:rsid w:val="009D2537"/>
    <w:rsid w:val="00A137A6"/>
    <w:rsid w:val="00A54B23"/>
    <w:rsid w:val="00AA4456"/>
    <w:rsid w:val="00AC7161"/>
    <w:rsid w:val="00AE6745"/>
    <w:rsid w:val="00B14458"/>
    <w:rsid w:val="00B62EDB"/>
    <w:rsid w:val="00BC60F2"/>
    <w:rsid w:val="00BD1165"/>
    <w:rsid w:val="00BF14F7"/>
    <w:rsid w:val="00BF5C17"/>
    <w:rsid w:val="00BF698A"/>
    <w:rsid w:val="00C01B76"/>
    <w:rsid w:val="00C22ED1"/>
    <w:rsid w:val="00C55D15"/>
    <w:rsid w:val="00C708B4"/>
    <w:rsid w:val="00CF56C5"/>
    <w:rsid w:val="00D25E56"/>
    <w:rsid w:val="00D67A3B"/>
    <w:rsid w:val="00DA486A"/>
    <w:rsid w:val="00DA4A2B"/>
    <w:rsid w:val="00DC605A"/>
    <w:rsid w:val="00E70DDD"/>
    <w:rsid w:val="00E90FB4"/>
    <w:rsid w:val="00F65C48"/>
    <w:rsid w:val="00F9049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87D8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8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unhideWhenUsed/>
    <w:rsid w:val="004C70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57"/>
    <w:rPr>
      <w:rFonts w:ascii="Tahoma" w:hAnsi="Tahoma" w:cs="Tahoma"/>
      <w:sz w:val="16"/>
      <w:szCs w:val="16"/>
    </w:rPr>
  </w:style>
  <w:style w:type="table" w:customStyle="1" w:styleId="TableGrid1">
    <w:name w:val="Table Grid1"/>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1C37E3"/>
    <w:pPr>
      <w:spacing w:after="0" w:line="240" w:lineRule="auto"/>
      <w:ind w:left="340" w:hanging="340"/>
    </w:pPr>
    <w:rPr>
      <w:rFonts w:ascii="Times New Roman" w:eastAsia="Times New Roman" w:hAnsi="Times New Roman" w:cs="Times New Roman"/>
      <w:sz w:val="24"/>
      <w:szCs w:val="20"/>
      <w:lang w:eastAsia="en-AU"/>
    </w:rPr>
  </w:style>
  <w:style w:type="paragraph" w:customStyle="1" w:styleId="Psectionheading">
    <w:name w:val="P: section heading"/>
    <w:next w:val="Normal"/>
    <w:rsid w:val="001C37E3"/>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1C37E3"/>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1C37E3"/>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1C37E3"/>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1C37E3"/>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1C37E3"/>
    <w:pPr>
      <w:tabs>
        <w:tab w:val="right" w:pos="8505"/>
      </w:tabs>
    </w:pPr>
  </w:style>
  <w:style w:type="character" w:customStyle="1" w:styleId="Cmarkslabel">
    <w:name w:val="C: marks label"/>
    <w:uiPriority w:val="1"/>
    <w:qFormat/>
    <w:rsid w:val="001C37E3"/>
    <w:rPr>
      <w:rFonts w:asciiTheme="minorHAnsi" w:hAnsiTheme="minorHAnsi"/>
      <w:b/>
      <w:i/>
    </w:rPr>
  </w:style>
  <w:style w:type="paragraph" w:customStyle="1" w:styleId="Pquestiontextmainstem">
    <w:name w:val="P: question text main stem"/>
    <w:basedOn w:val="Normal"/>
    <w:qFormat/>
    <w:rsid w:val="001C37E3"/>
    <w:pPr>
      <w:spacing w:after="80" w:line="240" w:lineRule="auto"/>
    </w:pPr>
    <w:rPr>
      <w:rFonts w:eastAsia="Times New Roman" w:cs="Times New Roman"/>
      <w:sz w:val="24"/>
      <w:szCs w:val="24"/>
      <w:lang w:eastAsia="en-AU"/>
    </w:rPr>
  </w:style>
  <w:style w:type="character" w:customStyle="1" w:styleId="Cquestionpartlabelbold">
    <w:name w:val="C: question part label bold"/>
    <w:uiPriority w:val="1"/>
    <w:qFormat/>
    <w:rsid w:val="001C37E3"/>
    <w:rPr>
      <w:b/>
    </w:rPr>
  </w:style>
  <w:style w:type="paragraph" w:customStyle="1" w:styleId="Pquestiontextpartsa">
    <w:name w:val="P: question text parts (a)"/>
    <w:basedOn w:val="Pquestiontextmainstem"/>
    <w:qFormat/>
    <w:rsid w:val="001C37E3"/>
    <w:pPr>
      <w:tabs>
        <w:tab w:val="left" w:pos="397"/>
      </w:tabs>
      <w:ind w:left="397" w:hanging="397"/>
    </w:pPr>
  </w:style>
  <w:style w:type="paragraph" w:customStyle="1" w:styleId="Pquestiontextpartsai">
    <w:name w:val="P: question text parts (a)(i)"/>
    <w:basedOn w:val="Pquestiontextpartsa"/>
    <w:qFormat/>
    <w:rsid w:val="001C37E3"/>
    <w:pPr>
      <w:tabs>
        <w:tab w:val="left" w:pos="794"/>
      </w:tabs>
      <w:ind w:left="794" w:hanging="794"/>
    </w:pPr>
  </w:style>
  <w:style w:type="paragraph" w:customStyle="1" w:styleId="Pquestiontextpartsi">
    <w:name w:val="P: question text parts (i)"/>
    <w:basedOn w:val="Pquestiontextpartsai"/>
    <w:qFormat/>
    <w:rsid w:val="001C37E3"/>
    <w:pPr>
      <w:ind w:hanging="397"/>
    </w:pPr>
  </w:style>
  <w:style w:type="paragraph" w:customStyle="1" w:styleId="Ptabletext">
    <w:name w:val="P: table text"/>
    <w:basedOn w:val="Pquestiontextmainstem"/>
    <w:qFormat/>
    <w:rsid w:val="001C37E3"/>
    <w:pPr>
      <w:spacing w:after="0"/>
      <w:jc w:val="center"/>
    </w:pPr>
  </w:style>
  <w:style w:type="paragraph" w:customStyle="1" w:styleId="Pquestionheadingmc1stafterhead">
    <w:name w:val="P: question heading mc (1st after head)"/>
    <w:basedOn w:val="Pquestionheadingmc"/>
    <w:qFormat/>
    <w:rsid w:val="001C37E3"/>
    <w:pPr>
      <w:spacing w:before="0"/>
    </w:pPr>
  </w:style>
  <w:style w:type="paragraph" w:customStyle="1" w:styleId="Pquestionheadingsx1stafterhead">
    <w:name w:val="P: question heading s/x (1st after head)"/>
    <w:basedOn w:val="Pquestionheadingsx"/>
    <w:qFormat/>
    <w:rsid w:val="001C37E3"/>
    <w:pPr>
      <w:spacing w:before="0"/>
    </w:pPr>
  </w:style>
  <w:style w:type="paragraph" w:customStyle="1" w:styleId="Pquestiontextmcqoptions">
    <w:name w:val="P: question text mcq options"/>
    <w:basedOn w:val="Pquestiontextmainstem"/>
    <w:qFormat/>
    <w:rsid w:val="001C37E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1C37E3"/>
    <w:rPr>
      <w:rFonts w:ascii="Times New Roman" w:hAnsi="Times New Roman"/>
      <w:i/>
    </w:rPr>
  </w:style>
  <w:style w:type="character" w:customStyle="1" w:styleId="Ptimtext">
    <w:name w:val="P: tim text"/>
    <w:basedOn w:val="DefaultParagraphFont"/>
    <w:rsid w:val="001C37E3"/>
    <w:rPr>
      <w:b/>
      <w:bCs/>
      <w:color w:val="FF0000"/>
    </w:rPr>
  </w:style>
  <w:style w:type="character" w:customStyle="1" w:styleId="Csuperscript">
    <w:name w:val="C: superscript"/>
    <w:basedOn w:val="DefaultParagraphFont"/>
    <w:uiPriority w:val="1"/>
    <w:qFormat/>
    <w:rsid w:val="001C37E3"/>
    <w:rPr>
      <w:vertAlign w:val="superscript"/>
    </w:rPr>
  </w:style>
  <w:style w:type="character" w:customStyle="1" w:styleId="Citalicsubscript">
    <w:name w:val="C: italic subscript"/>
    <w:basedOn w:val="DefaultParagraphFont"/>
    <w:uiPriority w:val="1"/>
    <w:qFormat/>
    <w:rsid w:val="001C37E3"/>
    <w:rPr>
      <w:i/>
      <w:vertAlign w:val="subscript"/>
    </w:rPr>
  </w:style>
  <w:style w:type="character" w:customStyle="1" w:styleId="CItalicsuperscript">
    <w:name w:val="C: Italic superscript"/>
    <w:basedOn w:val="Cmathsexpressions"/>
    <w:uiPriority w:val="1"/>
    <w:qFormat/>
    <w:rsid w:val="001C37E3"/>
    <w:rPr>
      <w:rFonts w:ascii="Times New Roman" w:hAnsi="Times New Roman"/>
      <w:i/>
      <w:iCs/>
      <w:vertAlign w:val="superscript"/>
    </w:rPr>
  </w:style>
  <w:style w:type="character" w:customStyle="1" w:styleId="CSubscript">
    <w:name w:val="C: Subscript"/>
    <w:basedOn w:val="DefaultParagraphFont"/>
    <w:uiPriority w:val="1"/>
    <w:qFormat/>
    <w:rsid w:val="001C37E3"/>
    <w:rPr>
      <w:vertAlign w:val="subscript"/>
    </w:rPr>
  </w:style>
  <w:style w:type="paragraph" w:customStyle="1" w:styleId="PNotetodesigner">
    <w:name w:val="P: Note to designer"/>
    <w:basedOn w:val="Normal"/>
    <w:qFormat/>
    <w:rsid w:val="001C37E3"/>
    <w:rPr>
      <w:color w:val="FF0000"/>
    </w:rPr>
  </w:style>
  <w:style w:type="character" w:customStyle="1" w:styleId="Csymbol">
    <w:name w:val="C: symbol"/>
    <w:basedOn w:val="DefaultParagraphFont"/>
    <w:uiPriority w:val="1"/>
    <w:qFormat/>
    <w:rsid w:val="00974356"/>
    <w:rPr>
      <w:rFonts w:ascii="Symbol" w:hAnsi="Symbol"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8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unhideWhenUsed/>
    <w:rsid w:val="004C70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57"/>
    <w:rPr>
      <w:rFonts w:ascii="Tahoma" w:hAnsi="Tahoma" w:cs="Tahoma"/>
      <w:sz w:val="16"/>
      <w:szCs w:val="16"/>
    </w:rPr>
  </w:style>
  <w:style w:type="table" w:customStyle="1" w:styleId="TableGrid1">
    <w:name w:val="Table Grid1"/>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1C37E3"/>
    <w:pPr>
      <w:spacing w:after="0" w:line="240" w:lineRule="auto"/>
      <w:ind w:left="340" w:hanging="340"/>
    </w:pPr>
    <w:rPr>
      <w:rFonts w:ascii="Times New Roman" w:eastAsia="Times New Roman" w:hAnsi="Times New Roman" w:cs="Times New Roman"/>
      <w:sz w:val="24"/>
      <w:szCs w:val="20"/>
      <w:lang w:eastAsia="en-AU"/>
    </w:rPr>
  </w:style>
  <w:style w:type="paragraph" w:customStyle="1" w:styleId="Psectionheading">
    <w:name w:val="P: section heading"/>
    <w:next w:val="Normal"/>
    <w:rsid w:val="001C37E3"/>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1C37E3"/>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1C37E3"/>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1C37E3"/>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1C37E3"/>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1C37E3"/>
    <w:pPr>
      <w:tabs>
        <w:tab w:val="right" w:pos="8505"/>
      </w:tabs>
    </w:pPr>
  </w:style>
  <w:style w:type="character" w:customStyle="1" w:styleId="Cmarkslabel">
    <w:name w:val="C: marks label"/>
    <w:uiPriority w:val="1"/>
    <w:qFormat/>
    <w:rsid w:val="001C37E3"/>
    <w:rPr>
      <w:rFonts w:asciiTheme="minorHAnsi" w:hAnsiTheme="minorHAnsi"/>
      <w:b/>
      <w:i/>
    </w:rPr>
  </w:style>
  <w:style w:type="paragraph" w:customStyle="1" w:styleId="Pquestiontextmainstem">
    <w:name w:val="P: question text main stem"/>
    <w:basedOn w:val="Normal"/>
    <w:qFormat/>
    <w:rsid w:val="001C37E3"/>
    <w:pPr>
      <w:spacing w:after="80" w:line="240" w:lineRule="auto"/>
    </w:pPr>
    <w:rPr>
      <w:rFonts w:eastAsia="Times New Roman" w:cs="Times New Roman"/>
      <w:sz w:val="24"/>
      <w:szCs w:val="24"/>
      <w:lang w:eastAsia="en-AU"/>
    </w:rPr>
  </w:style>
  <w:style w:type="character" w:customStyle="1" w:styleId="Cquestionpartlabelbold">
    <w:name w:val="C: question part label bold"/>
    <w:uiPriority w:val="1"/>
    <w:qFormat/>
    <w:rsid w:val="001C37E3"/>
    <w:rPr>
      <w:b/>
    </w:rPr>
  </w:style>
  <w:style w:type="paragraph" w:customStyle="1" w:styleId="Pquestiontextpartsa">
    <w:name w:val="P: question text parts (a)"/>
    <w:basedOn w:val="Pquestiontextmainstem"/>
    <w:qFormat/>
    <w:rsid w:val="001C37E3"/>
    <w:pPr>
      <w:tabs>
        <w:tab w:val="left" w:pos="397"/>
      </w:tabs>
      <w:ind w:left="397" w:hanging="397"/>
    </w:pPr>
  </w:style>
  <w:style w:type="paragraph" w:customStyle="1" w:styleId="Pquestiontextpartsai">
    <w:name w:val="P: question text parts (a)(i)"/>
    <w:basedOn w:val="Pquestiontextpartsa"/>
    <w:qFormat/>
    <w:rsid w:val="001C37E3"/>
    <w:pPr>
      <w:tabs>
        <w:tab w:val="left" w:pos="794"/>
      </w:tabs>
      <w:ind w:left="794" w:hanging="794"/>
    </w:pPr>
  </w:style>
  <w:style w:type="paragraph" w:customStyle="1" w:styleId="Pquestiontextpartsi">
    <w:name w:val="P: question text parts (i)"/>
    <w:basedOn w:val="Pquestiontextpartsai"/>
    <w:qFormat/>
    <w:rsid w:val="001C37E3"/>
    <w:pPr>
      <w:ind w:hanging="397"/>
    </w:pPr>
  </w:style>
  <w:style w:type="paragraph" w:customStyle="1" w:styleId="Ptabletext">
    <w:name w:val="P: table text"/>
    <w:basedOn w:val="Pquestiontextmainstem"/>
    <w:qFormat/>
    <w:rsid w:val="001C37E3"/>
    <w:pPr>
      <w:spacing w:after="0"/>
      <w:jc w:val="center"/>
    </w:pPr>
  </w:style>
  <w:style w:type="paragraph" w:customStyle="1" w:styleId="Pquestionheadingmc1stafterhead">
    <w:name w:val="P: question heading mc (1st after head)"/>
    <w:basedOn w:val="Pquestionheadingmc"/>
    <w:qFormat/>
    <w:rsid w:val="001C37E3"/>
    <w:pPr>
      <w:spacing w:before="0"/>
    </w:pPr>
  </w:style>
  <w:style w:type="paragraph" w:customStyle="1" w:styleId="Pquestionheadingsx1stafterhead">
    <w:name w:val="P: question heading s/x (1st after head)"/>
    <w:basedOn w:val="Pquestionheadingsx"/>
    <w:qFormat/>
    <w:rsid w:val="001C37E3"/>
    <w:pPr>
      <w:spacing w:before="0"/>
    </w:pPr>
  </w:style>
  <w:style w:type="paragraph" w:customStyle="1" w:styleId="Pquestiontextmcqoptions">
    <w:name w:val="P: question text mcq options"/>
    <w:basedOn w:val="Pquestiontextmainstem"/>
    <w:qFormat/>
    <w:rsid w:val="001C37E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1C37E3"/>
    <w:rPr>
      <w:rFonts w:ascii="Times New Roman" w:hAnsi="Times New Roman"/>
      <w:i/>
    </w:rPr>
  </w:style>
  <w:style w:type="character" w:customStyle="1" w:styleId="Ptimtext">
    <w:name w:val="P: tim text"/>
    <w:basedOn w:val="DefaultParagraphFont"/>
    <w:rsid w:val="001C37E3"/>
    <w:rPr>
      <w:b/>
      <w:bCs/>
      <w:color w:val="FF0000"/>
    </w:rPr>
  </w:style>
  <w:style w:type="character" w:customStyle="1" w:styleId="Csuperscript">
    <w:name w:val="C: superscript"/>
    <w:basedOn w:val="DefaultParagraphFont"/>
    <w:uiPriority w:val="1"/>
    <w:qFormat/>
    <w:rsid w:val="001C37E3"/>
    <w:rPr>
      <w:vertAlign w:val="superscript"/>
    </w:rPr>
  </w:style>
  <w:style w:type="character" w:customStyle="1" w:styleId="Citalicsubscript">
    <w:name w:val="C: italic subscript"/>
    <w:basedOn w:val="DefaultParagraphFont"/>
    <w:uiPriority w:val="1"/>
    <w:qFormat/>
    <w:rsid w:val="001C37E3"/>
    <w:rPr>
      <w:i/>
      <w:vertAlign w:val="subscript"/>
    </w:rPr>
  </w:style>
  <w:style w:type="character" w:customStyle="1" w:styleId="CItalicsuperscript">
    <w:name w:val="C: Italic superscript"/>
    <w:basedOn w:val="Cmathsexpressions"/>
    <w:uiPriority w:val="1"/>
    <w:qFormat/>
    <w:rsid w:val="001C37E3"/>
    <w:rPr>
      <w:rFonts w:ascii="Times New Roman" w:hAnsi="Times New Roman"/>
      <w:i/>
      <w:iCs/>
      <w:vertAlign w:val="superscript"/>
    </w:rPr>
  </w:style>
  <w:style w:type="character" w:customStyle="1" w:styleId="CSubscript">
    <w:name w:val="C: Subscript"/>
    <w:basedOn w:val="DefaultParagraphFont"/>
    <w:uiPriority w:val="1"/>
    <w:qFormat/>
    <w:rsid w:val="001C37E3"/>
    <w:rPr>
      <w:vertAlign w:val="subscript"/>
    </w:rPr>
  </w:style>
  <w:style w:type="paragraph" w:customStyle="1" w:styleId="PNotetodesigner">
    <w:name w:val="P: Note to designer"/>
    <w:basedOn w:val="Normal"/>
    <w:qFormat/>
    <w:rsid w:val="001C37E3"/>
    <w:rPr>
      <w:color w:val="FF0000"/>
    </w:rPr>
  </w:style>
  <w:style w:type="character" w:customStyle="1" w:styleId="Csymbol">
    <w:name w:val="C: symbol"/>
    <w:basedOn w:val="DefaultParagraphFont"/>
    <w:uiPriority w:val="1"/>
    <w:qFormat/>
    <w:rsid w:val="00974356"/>
    <w:rPr>
      <w:rFonts w:ascii="Symbol" w:hAnsi="Symbol"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0.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jpe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image" Target="media/image15.jpeg"/><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header" Target="header2.xml"/><Relationship Id="rId4" Type="http://schemas.openxmlformats.org/officeDocument/2006/relationships/settings" Target="settings.xml"/><Relationship Id="rId9" Type="http://schemas.microsoft.com/office/2007/relationships/hdphoto" Target="media/hdphoto1.wdp"/><Relationship Id="rId14" Type="http://schemas.microsoft.com/office/2007/relationships/hdphoto" Target="media/hdphoto2.wdp"/><Relationship Id="rId22" Type="http://schemas.openxmlformats.org/officeDocument/2006/relationships/image" Target="media/image11.wmf"/><Relationship Id="rId27" Type="http://schemas.openxmlformats.org/officeDocument/2006/relationships/image" Target="media/image14.jpe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TotalTime>
  <Pages>8</Pages>
  <Words>888</Words>
  <Characters>506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grid Kemp</dc:creator>
  <cp:keywords/>
  <dc:description/>
  <cp:lastModifiedBy>Tim Carruthers</cp:lastModifiedBy>
  <cp:revision>45</cp:revision>
  <dcterms:created xsi:type="dcterms:W3CDTF">2015-12-14T23:30:00Z</dcterms:created>
  <dcterms:modified xsi:type="dcterms:W3CDTF">2016-10-24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